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569B" w:rsidRDefault="0033569B" w:rsidP="00872FF8">
      <w:pPr>
        <w:rPr>
          <w:b/>
          <w:sz w:val="36"/>
          <w:szCs w:val="36"/>
        </w:rPr>
      </w:pPr>
      <w:r>
        <w:rPr>
          <w:b/>
          <w:sz w:val="36"/>
          <w:szCs w:val="36"/>
        </w:rPr>
        <w:t>Math 30</w:t>
      </w:r>
      <w:r w:rsidR="0012542E">
        <w:rPr>
          <w:b/>
          <w:sz w:val="36"/>
          <w:szCs w:val="36"/>
        </w:rPr>
        <w:t>-1</w:t>
      </w:r>
      <w:r w:rsidR="00DC7363">
        <w:rPr>
          <w:b/>
          <w:sz w:val="36"/>
          <w:szCs w:val="36"/>
        </w:rPr>
        <w:t xml:space="preserve"> Chapter </w:t>
      </w:r>
      <w:r w:rsidR="00592479">
        <w:rPr>
          <w:b/>
          <w:sz w:val="36"/>
          <w:szCs w:val="36"/>
        </w:rPr>
        <w:t>3</w:t>
      </w:r>
      <w:r w:rsidR="00DC7363">
        <w:rPr>
          <w:b/>
          <w:sz w:val="36"/>
          <w:szCs w:val="36"/>
        </w:rPr>
        <w:t xml:space="preserve"> Review</w:t>
      </w:r>
    </w:p>
    <w:p w:rsidR="0033569B" w:rsidRDefault="00592479" w:rsidP="00497615">
      <w:pPr>
        <w:pBdr>
          <w:bottom w:val="single" w:sz="4" w:space="1" w:color="auto"/>
        </w:pBdr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Polynomial </w:t>
      </w:r>
      <w:r w:rsidR="0012542E">
        <w:rPr>
          <w:b/>
          <w:sz w:val="36"/>
          <w:szCs w:val="36"/>
        </w:rPr>
        <w:t>Function</w:t>
      </w:r>
      <w:r w:rsidR="0033569B">
        <w:rPr>
          <w:b/>
          <w:sz w:val="36"/>
          <w:szCs w:val="36"/>
        </w:rPr>
        <w:t>s</w:t>
      </w:r>
    </w:p>
    <w:p w:rsidR="00497615" w:rsidRDefault="00497615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  <w:r>
        <w:rPr>
          <w:b/>
          <w:sz w:val="36"/>
          <w:szCs w:val="36"/>
        </w:rPr>
        <w:t>Name ___________________________</w:t>
      </w: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9C4241" w:rsidP="00872FF8">
      <w:pPr>
        <w:rPr>
          <w:b/>
          <w:sz w:val="36"/>
          <w:szCs w:val="36"/>
        </w:rPr>
      </w:pPr>
      <w:r>
        <w:rPr>
          <w:b/>
          <w:noProof/>
          <w:sz w:val="36"/>
          <w:szCs w:val="36"/>
        </w:rPr>
        <w:pict>
          <v:group id="_x0000_s1635" style="position:absolute;margin-left:-2.85pt;margin-top:14.2pt;width:478.25pt;height:67.95pt;z-index:251654656" coordorigin="1743,3866" coordsize="9565,13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539" type="#_x0000_t202" style="position:absolute;left:1743;top:3866;width:9565;height:1359;mso-width-relative:margin;mso-height-relative:margin" o:regroupid="5" strokeweight="1.25pt">
              <v:fill opacity="0"/>
              <v:textbox style="mso-next-textbox:#_x0000_s1539">
                <w:txbxContent>
                  <w:p w:rsidR="00045C62" w:rsidRPr="003D24CF" w:rsidRDefault="00045C62" w:rsidP="0019223A">
                    <w:pPr>
                      <w:spacing w:before="120"/>
                      <w:rPr>
                        <w:rFonts w:ascii="Calibri" w:hAnsi="Calibri"/>
                      </w:rPr>
                    </w:pPr>
                    <w:r w:rsidRPr="003D24CF">
                      <w:rPr>
                        <w:rFonts w:ascii="Calibri" w:hAnsi="Calibri"/>
                      </w:rPr>
                      <w:t xml:space="preserve">Date </w:t>
                    </w:r>
                    <w:r>
                      <w:rPr>
                        <w:rFonts w:ascii="Calibri" w:hAnsi="Calibri"/>
                      </w:rPr>
                      <w:t>reviewed with teacher</w:t>
                    </w:r>
                    <w:r w:rsidRPr="003D24CF">
                      <w:rPr>
                        <w:rFonts w:ascii="Calibri" w:hAnsi="Calibri"/>
                      </w:rPr>
                      <w:t>:</w:t>
                    </w:r>
                  </w:p>
                  <w:p w:rsidR="00045C62" w:rsidRPr="003D24CF" w:rsidRDefault="00045C62" w:rsidP="0019223A">
                    <w:pPr>
                      <w:rPr>
                        <w:rFonts w:ascii="Calibri" w:hAnsi="Calibri"/>
                      </w:rPr>
                    </w:pPr>
                  </w:p>
                  <w:p w:rsidR="00045C62" w:rsidRPr="003D24CF" w:rsidRDefault="00045C62" w:rsidP="0019223A">
                    <w:pPr>
                      <w:rPr>
                        <w:rFonts w:ascii="Calibri" w:hAnsi="Calibri"/>
                      </w:rPr>
                    </w:pPr>
                    <w:r>
                      <w:rPr>
                        <w:rFonts w:ascii="Calibri" w:hAnsi="Calibri"/>
                      </w:rPr>
                      <w:t>Signature of teacher</w:t>
                    </w:r>
                    <w:r w:rsidRPr="003D24CF">
                      <w:rPr>
                        <w:rFonts w:ascii="Calibri" w:hAnsi="Calibri"/>
                      </w:rPr>
                      <w:t>:</w:t>
                    </w:r>
                  </w:p>
                  <w:p w:rsidR="00045C62" w:rsidRPr="003D24CF" w:rsidRDefault="00045C62" w:rsidP="0019223A">
                    <w:pPr>
                      <w:rPr>
                        <w:rFonts w:ascii="Calibri" w:hAnsi="Calibri"/>
                      </w:rPr>
                    </w:pPr>
                  </w:p>
                </w:txbxContent>
              </v:textbox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Picture 5" o:spid="_x0000_s1538" type="#_x0000_t75" style="position:absolute;left:9311;top:4206;width:1710;height:615;visibility:visible;mso-wrap-distance-left:2.88pt;mso-wrap-distance-top:2.88pt;mso-wrap-distance-right:2.88pt;mso-wrap-distance-bottom:2.88pt" o:regroupid="5" insetpen="t">
              <v:imagedata r:id="rId7" o:title=""/>
            </v:shape>
          </v:group>
        </w:pict>
      </w: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33569B" w:rsidRDefault="0033569B" w:rsidP="00872FF8">
      <w:pPr>
        <w:rPr>
          <w:b/>
          <w:sz w:val="36"/>
          <w:szCs w:val="36"/>
        </w:rPr>
      </w:pPr>
    </w:p>
    <w:p w:rsidR="00F2418C" w:rsidRPr="005D4E8D" w:rsidRDefault="0019223A" w:rsidP="00872FF8">
      <w:pPr>
        <w:rPr>
          <w:b/>
          <w:sz w:val="36"/>
          <w:szCs w:val="36"/>
        </w:rPr>
      </w:pPr>
      <w:r>
        <w:rPr>
          <w:b/>
          <w:sz w:val="36"/>
          <w:szCs w:val="36"/>
        </w:rPr>
        <w:br w:type="page"/>
      </w:r>
      <w:r w:rsidR="00F2418C" w:rsidRPr="005D4E8D">
        <w:rPr>
          <w:b/>
          <w:sz w:val="36"/>
          <w:szCs w:val="36"/>
        </w:rPr>
        <w:lastRenderedPageBreak/>
        <w:t>Math 30</w:t>
      </w:r>
      <w:r w:rsidR="0012542E">
        <w:rPr>
          <w:b/>
          <w:sz w:val="36"/>
          <w:szCs w:val="36"/>
        </w:rPr>
        <w:t>-1</w:t>
      </w:r>
      <w:r w:rsidR="00F2418C" w:rsidRPr="005D4E8D">
        <w:rPr>
          <w:b/>
          <w:sz w:val="36"/>
          <w:szCs w:val="36"/>
        </w:rPr>
        <w:t xml:space="preserve">: </w:t>
      </w:r>
      <w:r w:rsidR="00592479">
        <w:rPr>
          <w:b/>
          <w:sz w:val="36"/>
          <w:szCs w:val="36"/>
        </w:rPr>
        <w:t>Chapter 3</w:t>
      </w:r>
      <w:r w:rsidR="00F2418C" w:rsidRPr="005D4E8D">
        <w:rPr>
          <w:b/>
          <w:sz w:val="36"/>
          <w:szCs w:val="36"/>
        </w:rPr>
        <w:t xml:space="preserve"> Review Assignment</w:t>
      </w:r>
    </w:p>
    <w:p w:rsidR="00F2418C" w:rsidRPr="005D4E8D" w:rsidRDefault="00A157B6" w:rsidP="00872FF8">
      <w:pPr>
        <w:pBdr>
          <w:bottom w:val="single" w:sz="4" w:space="1" w:color="auto"/>
        </w:pBdr>
        <w:ind w:right="43"/>
        <w:rPr>
          <w:sz w:val="36"/>
          <w:szCs w:val="36"/>
        </w:rPr>
      </w:pPr>
      <w:r>
        <w:rPr>
          <w:b/>
          <w:sz w:val="36"/>
          <w:szCs w:val="36"/>
        </w:rPr>
        <w:t xml:space="preserve">Polynomial </w:t>
      </w:r>
      <w:r w:rsidR="0012542E">
        <w:rPr>
          <w:b/>
          <w:sz w:val="36"/>
          <w:szCs w:val="36"/>
        </w:rPr>
        <w:t>Function</w:t>
      </w:r>
      <w:r w:rsidR="00F2418C" w:rsidRPr="005D4E8D">
        <w:rPr>
          <w:b/>
          <w:sz w:val="36"/>
          <w:szCs w:val="36"/>
        </w:rPr>
        <w:t>s</w:t>
      </w:r>
    </w:p>
    <w:p w:rsidR="00A251D0" w:rsidRDefault="00A251D0" w:rsidP="00A251D0"/>
    <w:p w:rsidR="00872FF8" w:rsidRPr="00872FF8" w:rsidRDefault="00872FF8" w:rsidP="00A251D0">
      <w:pPr>
        <w:rPr>
          <w:b/>
          <w:i/>
        </w:rPr>
      </w:pPr>
      <w:r w:rsidRPr="00872FF8">
        <w:rPr>
          <w:b/>
          <w:i/>
        </w:rPr>
        <w:t>Answer the following questions.  Remember to show all your work.</w:t>
      </w:r>
    </w:p>
    <w:p w:rsidR="007A691A" w:rsidRDefault="007A691A" w:rsidP="00A251D0"/>
    <w:p w:rsidR="00F2418C" w:rsidRPr="00592479" w:rsidRDefault="00592479" w:rsidP="00592479">
      <w:pPr>
        <w:numPr>
          <w:ilvl w:val="0"/>
          <w:numId w:val="1"/>
        </w:numPr>
        <w:tabs>
          <w:tab w:val="right" w:pos="9639"/>
        </w:tabs>
        <w:spacing w:after="120"/>
        <w:ind w:left="357" w:hanging="357"/>
      </w:pPr>
      <w:r>
        <w:t>Express the following polynomials in factored form.</w:t>
      </w:r>
      <w:r w:rsidR="00656B3C">
        <w:tab/>
      </w:r>
      <w:r w:rsidR="00656B3C" w:rsidRPr="00592479">
        <w:rPr>
          <w:rFonts w:ascii="Calibri" w:hAnsi="Calibri"/>
          <w:b/>
        </w:rPr>
        <w:t>(RF</w:t>
      </w:r>
      <w:r w:rsidR="00466FF8">
        <w:rPr>
          <w:rFonts w:ascii="Calibri" w:hAnsi="Calibri"/>
          <w:b/>
        </w:rPr>
        <w:t>11.1</w:t>
      </w:r>
      <w:r w:rsidR="00656B3C" w:rsidRPr="00592479">
        <w:rPr>
          <w:rFonts w:ascii="Calibri" w:hAnsi="Calibri"/>
          <w:b/>
        </w:rPr>
        <w:t>)</w:t>
      </w:r>
    </w:p>
    <w:p w:rsidR="00592479" w:rsidRDefault="00592479" w:rsidP="00592479">
      <w:pPr>
        <w:numPr>
          <w:ilvl w:val="1"/>
          <w:numId w:val="1"/>
        </w:numPr>
        <w:tabs>
          <w:tab w:val="right" w:pos="9639"/>
        </w:tabs>
        <w:ind w:left="675" w:hanging="318"/>
      </w:pPr>
      <w:r w:rsidRPr="00592479">
        <w:rPr>
          <w:position w:val="-14"/>
        </w:rPr>
        <w:object w:dxaOrig="2340" w:dyaOrig="400">
          <v:shape id="_x0000_i1025" type="#_x0000_t75" style="width:116.85pt;height:19.7pt" o:ole="">
            <v:imagedata r:id="rId8" o:title=""/>
          </v:shape>
          <o:OLEObject Type="Embed" ProgID="Equation.DSMT4" ShapeID="_x0000_i1025" DrawAspect="Content" ObjectID="_1409996609" r:id="rId9"/>
        </w:object>
      </w: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numPr>
          <w:ilvl w:val="1"/>
          <w:numId w:val="1"/>
        </w:numPr>
        <w:tabs>
          <w:tab w:val="right" w:pos="9639"/>
        </w:tabs>
      </w:pPr>
      <w:r w:rsidRPr="00592479">
        <w:rPr>
          <w:position w:val="-14"/>
        </w:rPr>
        <w:object w:dxaOrig="3260" w:dyaOrig="400">
          <v:shape id="_x0000_i1026" type="#_x0000_t75" style="width:163pt;height:19.7pt" o:ole="">
            <v:imagedata r:id="rId10" o:title=""/>
          </v:shape>
          <o:OLEObject Type="Embed" ProgID="Equation.DSMT4" ShapeID="_x0000_i1026" DrawAspect="Content" ObjectID="_1409996610" r:id="rId11"/>
        </w:object>
      </w:r>
    </w:p>
    <w:p w:rsidR="0089596D" w:rsidRDefault="0089596D" w:rsidP="0089596D">
      <w:pPr>
        <w:tabs>
          <w:tab w:val="right" w:pos="9639"/>
        </w:tabs>
      </w:pPr>
    </w:p>
    <w:p w:rsidR="0089596D" w:rsidRDefault="0089596D" w:rsidP="0089596D">
      <w:pPr>
        <w:tabs>
          <w:tab w:val="right" w:pos="9639"/>
        </w:tabs>
      </w:pPr>
    </w:p>
    <w:p w:rsidR="0089596D" w:rsidRDefault="0089596D" w:rsidP="0089596D">
      <w:pPr>
        <w:tabs>
          <w:tab w:val="right" w:pos="9639"/>
        </w:tabs>
      </w:pPr>
    </w:p>
    <w:p w:rsidR="0089596D" w:rsidRDefault="0089596D" w:rsidP="0089596D">
      <w:pPr>
        <w:tabs>
          <w:tab w:val="right" w:pos="9639"/>
        </w:tabs>
      </w:pPr>
    </w:p>
    <w:p w:rsidR="0089596D" w:rsidRDefault="0089596D" w:rsidP="0089596D">
      <w:pPr>
        <w:tabs>
          <w:tab w:val="right" w:pos="9639"/>
        </w:tabs>
      </w:pPr>
    </w:p>
    <w:p w:rsidR="0089596D" w:rsidRDefault="0089596D" w:rsidP="0089596D">
      <w:pPr>
        <w:tabs>
          <w:tab w:val="right" w:pos="9639"/>
        </w:tabs>
      </w:pPr>
    </w:p>
    <w:p w:rsidR="0089596D" w:rsidRDefault="0089596D" w:rsidP="0089596D">
      <w:pPr>
        <w:tabs>
          <w:tab w:val="right" w:pos="9639"/>
        </w:tabs>
      </w:pPr>
    </w:p>
    <w:p w:rsidR="0089596D" w:rsidRDefault="0089596D" w:rsidP="0089596D">
      <w:pPr>
        <w:tabs>
          <w:tab w:val="right" w:pos="9639"/>
        </w:tabs>
      </w:pPr>
    </w:p>
    <w:p w:rsidR="00626C63" w:rsidRDefault="00626C63" w:rsidP="0089596D">
      <w:pPr>
        <w:tabs>
          <w:tab w:val="right" w:pos="9639"/>
        </w:tabs>
      </w:pPr>
    </w:p>
    <w:p w:rsidR="00626C63" w:rsidRDefault="00626C63" w:rsidP="0089596D">
      <w:pPr>
        <w:tabs>
          <w:tab w:val="right" w:pos="9639"/>
        </w:tabs>
      </w:pPr>
    </w:p>
    <w:p w:rsidR="00626C63" w:rsidRDefault="00626C63" w:rsidP="0089596D">
      <w:pPr>
        <w:tabs>
          <w:tab w:val="right" w:pos="9639"/>
        </w:tabs>
      </w:pPr>
    </w:p>
    <w:p w:rsidR="0089596D" w:rsidRDefault="0089596D" w:rsidP="0089596D">
      <w:pPr>
        <w:tabs>
          <w:tab w:val="right" w:pos="9639"/>
        </w:tabs>
      </w:pPr>
    </w:p>
    <w:p w:rsidR="0089596D" w:rsidRDefault="0089596D" w:rsidP="0089596D">
      <w:pPr>
        <w:tabs>
          <w:tab w:val="right" w:pos="9639"/>
        </w:tabs>
      </w:pPr>
    </w:p>
    <w:p w:rsidR="0089596D" w:rsidRDefault="0089596D" w:rsidP="0089596D">
      <w:pPr>
        <w:tabs>
          <w:tab w:val="right" w:pos="9639"/>
        </w:tabs>
      </w:pPr>
    </w:p>
    <w:p w:rsidR="0089596D" w:rsidRDefault="0089596D" w:rsidP="0089596D">
      <w:pPr>
        <w:tabs>
          <w:tab w:val="right" w:pos="9639"/>
        </w:tabs>
      </w:pPr>
    </w:p>
    <w:p w:rsidR="0089596D" w:rsidRDefault="0089596D" w:rsidP="0089596D">
      <w:pPr>
        <w:tabs>
          <w:tab w:val="right" w:pos="9639"/>
        </w:tabs>
      </w:pPr>
    </w:p>
    <w:p w:rsidR="00466FF8" w:rsidRDefault="00466FF8" w:rsidP="00466FF8">
      <w:pPr>
        <w:numPr>
          <w:ilvl w:val="0"/>
          <w:numId w:val="1"/>
        </w:numPr>
        <w:tabs>
          <w:tab w:val="right" w:pos="9639"/>
        </w:tabs>
      </w:pPr>
      <w:r>
        <w:t xml:space="preserve">What are the zeros of the function </w:t>
      </w:r>
      <w:r w:rsidRPr="00466FF8">
        <w:rPr>
          <w:position w:val="-14"/>
        </w:rPr>
        <w:object w:dxaOrig="3280" w:dyaOrig="440">
          <v:shape id="_x0000_i1027" type="#_x0000_t75" style="width:163.7pt;height:21.75pt" o:ole="">
            <v:imagedata r:id="rId12" o:title=""/>
          </v:shape>
          <o:OLEObject Type="Embed" ProgID="Equation.DSMT4" ShapeID="_x0000_i1027" DrawAspect="Content" ObjectID="_1409996611" r:id="rId13"/>
        </w:object>
      </w:r>
      <w:r w:rsidR="0030522E">
        <w:t>?</w:t>
      </w:r>
      <w:r w:rsidR="0030522E">
        <w:tab/>
      </w:r>
      <w:r w:rsidR="0030522E">
        <w:rPr>
          <w:rFonts w:ascii="Calibri" w:hAnsi="Calibri"/>
          <w:b/>
        </w:rPr>
        <w:t>(RF11.3)</w:t>
      </w: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7A691A" w:rsidRDefault="007A691A" w:rsidP="000176CB"/>
    <w:p w:rsidR="00F36DBF" w:rsidRDefault="00F36DBF" w:rsidP="000176CB"/>
    <w:p w:rsidR="00F36DBF" w:rsidRDefault="00F36DBF" w:rsidP="000176CB"/>
    <w:p w:rsidR="00F36DBF" w:rsidRDefault="00F36DBF" w:rsidP="000176CB"/>
    <w:p w:rsidR="007A691A" w:rsidRDefault="007A691A" w:rsidP="000176CB"/>
    <w:p w:rsidR="00852E67" w:rsidRDefault="00592479" w:rsidP="00852E67">
      <w:pPr>
        <w:numPr>
          <w:ilvl w:val="0"/>
          <w:numId w:val="1"/>
        </w:numPr>
        <w:tabs>
          <w:tab w:val="right" w:pos="9639"/>
        </w:tabs>
        <w:ind w:left="357" w:hanging="357"/>
      </w:pPr>
      <w:r>
        <w:br w:type="page"/>
      </w:r>
      <w:r w:rsidR="00852E67">
        <w:t xml:space="preserve">What is the remainder when </w:t>
      </w:r>
      <w:r w:rsidR="00852E67" w:rsidRPr="00852E67">
        <w:rPr>
          <w:position w:val="-6"/>
        </w:rPr>
        <w:object w:dxaOrig="2180" w:dyaOrig="320">
          <v:shape id="_x0000_i1028" type="#_x0000_t75" style="width:108.7pt;height:16.3pt" o:ole="">
            <v:imagedata r:id="rId14" o:title=""/>
          </v:shape>
          <o:OLEObject Type="Embed" ProgID="Equation.DSMT4" ShapeID="_x0000_i1028" DrawAspect="Content" ObjectID="_1409996612" r:id="rId15"/>
        </w:object>
      </w:r>
      <w:r w:rsidR="00852E67">
        <w:t xml:space="preserve"> is divided by </w:t>
      </w:r>
      <w:r w:rsidR="00852E67" w:rsidRPr="00852E67">
        <w:rPr>
          <w:position w:val="-6"/>
        </w:rPr>
        <w:object w:dxaOrig="480" w:dyaOrig="279">
          <v:shape id="_x0000_i1029" type="#_x0000_t75" style="width:23.75pt;height:14.25pt" o:ole="">
            <v:imagedata r:id="rId16" o:title=""/>
          </v:shape>
          <o:OLEObject Type="Embed" ProgID="Equation.DSMT4" ShapeID="_x0000_i1029" DrawAspect="Content" ObjectID="_1409996613" r:id="rId17"/>
        </w:object>
      </w:r>
      <w:r w:rsidR="00852E67">
        <w:t>?</w:t>
      </w:r>
      <w:r w:rsidR="00852E67">
        <w:tab/>
      </w:r>
      <w:r w:rsidR="00852E67" w:rsidRPr="00656B3C">
        <w:rPr>
          <w:rFonts w:ascii="Calibri" w:hAnsi="Calibri"/>
          <w:b/>
        </w:rPr>
        <w:t>(RF</w:t>
      </w:r>
      <w:r w:rsidR="00852E67">
        <w:rPr>
          <w:rFonts w:ascii="Calibri" w:hAnsi="Calibri"/>
          <w:b/>
        </w:rPr>
        <w:t>11.4)</w:t>
      </w:r>
    </w:p>
    <w:p w:rsidR="00852E67" w:rsidRDefault="00852E67" w:rsidP="00852E67">
      <w:pPr>
        <w:tabs>
          <w:tab w:val="right" w:pos="9639"/>
        </w:tabs>
        <w:ind w:left="357"/>
      </w:pPr>
    </w:p>
    <w:p w:rsidR="00852E67" w:rsidRDefault="00852E67" w:rsidP="00852E67">
      <w:pPr>
        <w:tabs>
          <w:tab w:val="right" w:pos="9639"/>
        </w:tabs>
        <w:ind w:left="357"/>
      </w:pPr>
    </w:p>
    <w:p w:rsidR="00852E67" w:rsidRDefault="00852E67" w:rsidP="00852E67">
      <w:pPr>
        <w:tabs>
          <w:tab w:val="right" w:pos="9639"/>
        </w:tabs>
        <w:ind w:left="357"/>
      </w:pPr>
    </w:p>
    <w:p w:rsidR="00852E67" w:rsidRDefault="00852E67" w:rsidP="00852E67">
      <w:pPr>
        <w:tabs>
          <w:tab w:val="right" w:pos="9639"/>
        </w:tabs>
        <w:ind w:left="357"/>
      </w:pPr>
    </w:p>
    <w:p w:rsidR="00852E67" w:rsidRDefault="00852E67" w:rsidP="00852E67">
      <w:pPr>
        <w:tabs>
          <w:tab w:val="right" w:pos="9639"/>
        </w:tabs>
        <w:ind w:left="357"/>
      </w:pPr>
    </w:p>
    <w:p w:rsidR="00852E67" w:rsidRDefault="00852E67" w:rsidP="00852E67">
      <w:pPr>
        <w:tabs>
          <w:tab w:val="right" w:pos="9639"/>
        </w:tabs>
        <w:ind w:left="357"/>
      </w:pPr>
    </w:p>
    <w:p w:rsidR="00852E67" w:rsidRDefault="00852E67" w:rsidP="00852E67">
      <w:pPr>
        <w:tabs>
          <w:tab w:val="right" w:pos="9639"/>
        </w:tabs>
        <w:ind w:left="357"/>
      </w:pPr>
    </w:p>
    <w:p w:rsidR="00852E67" w:rsidRDefault="00852E67" w:rsidP="00852E67">
      <w:pPr>
        <w:numPr>
          <w:ilvl w:val="0"/>
          <w:numId w:val="1"/>
        </w:numPr>
        <w:tabs>
          <w:tab w:val="right" w:pos="9639"/>
        </w:tabs>
        <w:ind w:left="357" w:hanging="357"/>
      </w:pPr>
      <w:r>
        <w:t xml:space="preserve">When </w:t>
      </w:r>
      <w:r w:rsidRPr="00852E67">
        <w:rPr>
          <w:position w:val="-10"/>
        </w:rPr>
        <w:object w:dxaOrig="2100" w:dyaOrig="360">
          <v:shape id="_x0000_i1030" type="#_x0000_t75" style="width:105.3pt;height:18.35pt" o:ole="">
            <v:imagedata r:id="rId18" o:title=""/>
          </v:shape>
          <o:OLEObject Type="Embed" ProgID="Equation.DSMT4" ShapeID="_x0000_i1030" DrawAspect="Content" ObjectID="_1409996614" r:id="rId19"/>
        </w:object>
      </w:r>
      <w:r>
        <w:t xml:space="preserve"> is divided by </w:t>
      </w:r>
      <w:r w:rsidRPr="00852E67">
        <w:rPr>
          <w:position w:val="-6"/>
        </w:rPr>
        <w:object w:dxaOrig="520" w:dyaOrig="279">
          <v:shape id="_x0000_i1031" type="#_x0000_t75" style="width:25.8pt;height:14.25pt" o:ole="">
            <v:imagedata r:id="rId20" o:title=""/>
          </v:shape>
          <o:OLEObject Type="Embed" ProgID="Equation.DSMT4" ShapeID="_x0000_i1031" DrawAspect="Content" ObjectID="_1409996615" r:id="rId21"/>
        </w:object>
      </w:r>
      <w:r>
        <w:t xml:space="preserve">, the remainder is 0.  What is the value of </w:t>
      </w:r>
      <w:r>
        <w:rPr>
          <w:i/>
        </w:rPr>
        <w:t>p</w:t>
      </w:r>
      <w:r>
        <w:t>?</w:t>
      </w:r>
      <w:r>
        <w:br/>
        <w:t xml:space="preserve"> </w:t>
      </w:r>
      <w:r>
        <w:tab/>
      </w:r>
      <w:r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11.4)</w:t>
      </w:r>
    </w:p>
    <w:p w:rsidR="00852E67" w:rsidRDefault="00852E67" w:rsidP="00852E67">
      <w:pPr>
        <w:tabs>
          <w:tab w:val="right" w:pos="9639"/>
        </w:tabs>
        <w:ind w:left="357"/>
      </w:pPr>
    </w:p>
    <w:p w:rsidR="00852E67" w:rsidRDefault="00852E67" w:rsidP="00852E67">
      <w:pPr>
        <w:tabs>
          <w:tab w:val="right" w:pos="9639"/>
        </w:tabs>
        <w:ind w:left="357"/>
      </w:pPr>
    </w:p>
    <w:p w:rsidR="00852E67" w:rsidRDefault="00852E67" w:rsidP="00852E67">
      <w:pPr>
        <w:tabs>
          <w:tab w:val="right" w:pos="9639"/>
        </w:tabs>
        <w:ind w:left="357"/>
      </w:pPr>
    </w:p>
    <w:p w:rsidR="00852E67" w:rsidRDefault="00852E67" w:rsidP="00852E67">
      <w:pPr>
        <w:tabs>
          <w:tab w:val="right" w:pos="9639"/>
        </w:tabs>
        <w:ind w:left="357"/>
      </w:pPr>
    </w:p>
    <w:p w:rsidR="00852E67" w:rsidRDefault="00852E67" w:rsidP="00852E67">
      <w:pPr>
        <w:tabs>
          <w:tab w:val="right" w:pos="9639"/>
        </w:tabs>
        <w:ind w:left="357"/>
      </w:pPr>
    </w:p>
    <w:p w:rsidR="00852E67" w:rsidRDefault="00852E67" w:rsidP="00852E67">
      <w:pPr>
        <w:tabs>
          <w:tab w:val="right" w:pos="9639"/>
        </w:tabs>
        <w:ind w:left="357"/>
      </w:pPr>
    </w:p>
    <w:p w:rsidR="00852E67" w:rsidRDefault="00852E67" w:rsidP="00852E67">
      <w:pPr>
        <w:tabs>
          <w:tab w:val="right" w:pos="9639"/>
        </w:tabs>
        <w:ind w:left="357"/>
      </w:pPr>
    </w:p>
    <w:p w:rsidR="00852E67" w:rsidRDefault="00852E67" w:rsidP="00644DDD">
      <w:pPr>
        <w:tabs>
          <w:tab w:val="right" w:pos="9639"/>
        </w:tabs>
        <w:ind w:left="357"/>
      </w:pPr>
    </w:p>
    <w:p w:rsidR="00852E67" w:rsidRDefault="00852E67" w:rsidP="00644DDD">
      <w:pPr>
        <w:tabs>
          <w:tab w:val="right" w:pos="9639"/>
        </w:tabs>
        <w:ind w:left="357"/>
      </w:pPr>
    </w:p>
    <w:p w:rsidR="00644DDD" w:rsidRDefault="00644DDD" w:rsidP="00644DDD">
      <w:pPr>
        <w:numPr>
          <w:ilvl w:val="0"/>
          <w:numId w:val="1"/>
        </w:numPr>
        <w:tabs>
          <w:tab w:val="right" w:pos="9639"/>
        </w:tabs>
        <w:ind w:left="357" w:hanging="357"/>
      </w:pPr>
      <w:r>
        <w:t xml:space="preserve">a)  Create a cubic expression, that when divided by </w:t>
      </w:r>
      <w:r w:rsidRPr="00644DDD">
        <w:rPr>
          <w:position w:val="-14"/>
        </w:rPr>
        <w:object w:dxaOrig="660" w:dyaOrig="400">
          <v:shape id="_x0000_i1032" type="#_x0000_t75" style="width:33.3pt;height:19.7pt" o:ole="">
            <v:imagedata r:id="rId22" o:title=""/>
          </v:shape>
          <o:OLEObject Type="Embed" ProgID="Equation.DSMT4" ShapeID="_x0000_i1032" DrawAspect="Content" ObjectID="_1409996616" r:id="rId23"/>
        </w:object>
      </w:r>
      <w:r>
        <w:t>, will have a remainder of 6.</w:t>
      </w:r>
    </w:p>
    <w:p w:rsidR="00644DDD" w:rsidRDefault="00644DDD" w:rsidP="00644DDD">
      <w:pPr>
        <w:tabs>
          <w:tab w:val="right" w:pos="9639"/>
        </w:tabs>
        <w:ind w:left="357"/>
      </w:pPr>
      <w:r>
        <w:t xml:space="preserve"> </w:t>
      </w:r>
      <w:r>
        <w:tab/>
      </w:r>
      <w:r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11.4)</w:t>
      </w:r>
    </w:p>
    <w:p w:rsidR="00644DDD" w:rsidRDefault="00644DDD" w:rsidP="00644DDD">
      <w:pPr>
        <w:tabs>
          <w:tab w:val="right" w:pos="9639"/>
        </w:tabs>
        <w:ind w:left="357"/>
      </w:pPr>
    </w:p>
    <w:p w:rsidR="00644DDD" w:rsidRDefault="00644DDD" w:rsidP="00644DDD">
      <w:pPr>
        <w:tabs>
          <w:tab w:val="right" w:pos="9639"/>
        </w:tabs>
        <w:ind w:left="357"/>
      </w:pPr>
    </w:p>
    <w:p w:rsidR="00644DDD" w:rsidRDefault="00644DDD" w:rsidP="00644DDD">
      <w:pPr>
        <w:tabs>
          <w:tab w:val="right" w:pos="9639"/>
        </w:tabs>
        <w:ind w:left="357"/>
      </w:pPr>
    </w:p>
    <w:p w:rsidR="00644DDD" w:rsidRDefault="00644DDD" w:rsidP="00644DDD">
      <w:pPr>
        <w:tabs>
          <w:tab w:val="right" w:pos="9639"/>
        </w:tabs>
        <w:ind w:left="357"/>
      </w:pPr>
    </w:p>
    <w:p w:rsidR="00644DDD" w:rsidRDefault="00644DDD" w:rsidP="00644DDD">
      <w:pPr>
        <w:tabs>
          <w:tab w:val="right" w:pos="9639"/>
        </w:tabs>
        <w:ind w:left="357"/>
      </w:pPr>
    </w:p>
    <w:p w:rsidR="00644DDD" w:rsidRDefault="00644DDD" w:rsidP="00644DDD">
      <w:pPr>
        <w:tabs>
          <w:tab w:val="right" w:pos="9639"/>
        </w:tabs>
        <w:ind w:left="357"/>
      </w:pPr>
    </w:p>
    <w:p w:rsidR="00644DDD" w:rsidRDefault="00644DDD" w:rsidP="00644DDD">
      <w:pPr>
        <w:tabs>
          <w:tab w:val="right" w:pos="9639"/>
        </w:tabs>
        <w:ind w:left="357"/>
      </w:pPr>
    </w:p>
    <w:p w:rsidR="00644DDD" w:rsidRDefault="00644DDD" w:rsidP="00644DDD">
      <w:pPr>
        <w:numPr>
          <w:ilvl w:val="1"/>
          <w:numId w:val="13"/>
        </w:numPr>
        <w:tabs>
          <w:tab w:val="right" w:pos="9639"/>
        </w:tabs>
      </w:pPr>
      <w:r>
        <w:t>Explain or demonstrate how you know your expression is correct.</w:t>
      </w:r>
      <w:r>
        <w:tab/>
      </w:r>
      <w:r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11.4)</w:t>
      </w:r>
    </w:p>
    <w:p w:rsidR="00644DDD" w:rsidRDefault="00644DDD" w:rsidP="00644DDD">
      <w:pPr>
        <w:tabs>
          <w:tab w:val="right" w:pos="9639"/>
        </w:tabs>
        <w:ind w:left="360"/>
      </w:pPr>
    </w:p>
    <w:p w:rsidR="00644DDD" w:rsidRDefault="00644DDD" w:rsidP="00644DDD">
      <w:pPr>
        <w:tabs>
          <w:tab w:val="right" w:pos="9639"/>
        </w:tabs>
        <w:ind w:left="360"/>
      </w:pPr>
    </w:p>
    <w:p w:rsidR="00644DDD" w:rsidRDefault="00644DDD" w:rsidP="00644DDD">
      <w:pPr>
        <w:tabs>
          <w:tab w:val="right" w:pos="9639"/>
        </w:tabs>
        <w:ind w:left="360"/>
      </w:pPr>
    </w:p>
    <w:p w:rsidR="00644DDD" w:rsidRDefault="00644DDD" w:rsidP="00644DDD">
      <w:pPr>
        <w:tabs>
          <w:tab w:val="right" w:pos="9639"/>
        </w:tabs>
        <w:ind w:left="360"/>
      </w:pPr>
    </w:p>
    <w:p w:rsidR="00644DDD" w:rsidRDefault="00644DDD" w:rsidP="00644DDD">
      <w:pPr>
        <w:tabs>
          <w:tab w:val="right" w:pos="9639"/>
        </w:tabs>
        <w:ind w:left="360"/>
      </w:pPr>
    </w:p>
    <w:p w:rsidR="00644DDD" w:rsidRDefault="00644DDD" w:rsidP="00644DDD">
      <w:pPr>
        <w:tabs>
          <w:tab w:val="right" w:pos="9639"/>
        </w:tabs>
        <w:ind w:left="360"/>
      </w:pPr>
    </w:p>
    <w:p w:rsidR="00644DDD" w:rsidRDefault="00644DDD" w:rsidP="00644DDD">
      <w:pPr>
        <w:tabs>
          <w:tab w:val="right" w:pos="9639"/>
        </w:tabs>
        <w:ind w:left="360"/>
      </w:pPr>
    </w:p>
    <w:p w:rsidR="00644DDD" w:rsidRDefault="00644DDD" w:rsidP="00644DDD">
      <w:pPr>
        <w:tabs>
          <w:tab w:val="right" w:pos="9639"/>
        </w:tabs>
        <w:ind w:left="360"/>
      </w:pPr>
    </w:p>
    <w:p w:rsidR="00266726" w:rsidRDefault="00644DDD" w:rsidP="00644DDD">
      <w:pPr>
        <w:numPr>
          <w:ilvl w:val="0"/>
          <w:numId w:val="13"/>
        </w:numPr>
        <w:tabs>
          <w:tab w:val="right" w:pos="9639"/>
        </w:tabs>
        <w:spacing w:after="120"/>
        <w:ind w:left="357" w:hanging="357"/>
      </w:pPr>
      <w:r>
        <w:br w:type="page"/>
      </w:r>
      <w:r w:rsidR="00592479">
        <w:t xml:space="preserve">For each of the following, determine if the expression is a factor of </w:t>
      </w:r>
      <w:r w:rsidR="00FC3061">
        <w:br/>
      </w:r>
      <w:r w:rsidR="00592479" w:rsidRPr="00592479">
        <w:rPr>
          <w:position w:val="-14"/>
        </w:rPr>
        <w:object w:dxaOrig="2600" w:dyaOrig="400">
          <v:shape id="_x0000_i1033" type="#_x0000_t75" style="width:129.75pt;height:19.7pt" o:ole="">
            <v:imagedata r:id="rId24" o:title=""/>
          </v:shape>
          <o:OLEObject Type="Embed" ProgID="Equation.DSMT4" ShapeID="_x0000_i1033" DrawAspect="Content" ObjectID="_1409996617" r:id="rId25"/>
        </w:object>
      </w:r>
      <w:r w:rsidR="00592479">
        <w:t xml:space="preserve"> and explain how you know.</w:t>
      </w:r>
      <w:r w:rsidR="00266726" w:rsidRPr="00266726">
        <w:rPr>
          <w:rFonts w:ascii="Calibri" w:hAnsi="Calibri"/>
          <w:b/>
        </w:rPr>
        <w:t xml:space="preserve"> </w:t>
      </w:r>
      <w:r w:rsidR="00266726">
        <w:rPr>
          <w:rFonts w:ascii="Calibri" w:hAnsi="Calibri"/>
          <w:b/>
        </w:rPr>
        <w:tab/>
      </w:r>
      <w:r w:rsidR="00266726" w:rsidRPr="00656B3C">
        <w:rPr>
          <w:rFonts w:ascii="Calibri" w:hAnsi="Calibri"/>
          <w:b/>
        </w:rPr>
        <w:t>(RF</w:t>
      </w:r>
      <w:r w:rsidR="00FC3061">
        <w:rPr>
          <w:rFonts w:ascii="Calibri" w:hAnsi="Calibri"/>
          <w:b/>
        </w:rPr>
        <w:t>11.5</w:t>
      </w:r>
      <w:r w:rsidR="00266726">
        <w:rPr>
          <w:rFonts w:ascii="Calibri" w:hAnsi="Calibri"/>
          <w:b/>
        </w:rPr>
        <w:t>)</w:t>
      </w:r>
    </w:p>
    <w:p w:rsidR="00592479" w:rsidRDefault="00592479" w:rsidP="00644DDD">
      <w:pPr>
        <w:numPr>
          <w:ilvl w:val="1"/>
          <w:numId w:val="14"/>
        </w:numPr>
        <w:tabs>
          <w:tab w:val="right" w:pos="9639"/>
        </w:tabs>
      </w:pPr>
      <w:r w:rsidRPr="00592479">
        <w:rPr>
          <w:position w:val="-14"/>
        </w:rPr>
        <w:object w:dxaOrig="720" w:dyaOrig="400">
          <v:shape id="_x0000_i1034" type="#_x0000_t75" style="width:36pt;height:19.7pt" o:ole="">
            <v:imagedata r:id="rId26" o:title=""/>
          </v:shape>
          <o:OLEObject Type="Embed" ProgID="Equation.DSMT4" ShapeID="_x0000_i1034" DrawAspect="Content" ObjectID="_1409996618" r:id="rId27"/>
        </w:object>
      </w: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644DDD">
      <w:pPr>
        <w:numPr>
          <w:ilvl w:val="1"/>
          <w:numId w:val="14"/>
        </w:numPr>
        <w:tabs>
          <w:tab w:val="right" w:pos="9639"/>
        </w:tabs>
      </w:pPr>
      <w:r w:rsidRPr="00592479">
        <w:rPr>
          <w:position w:val="-14"/>
        </w:rPr>
        <w:object w:dxaOrig="720" w:dyaOrig="400">
          <v:shape id="_x0000_i1035" type="#_x0000_t75" style="width:36pt;height:19.7pt" o:ole="">
            <v:imagedata r:id="rId28" o:title=""/>
          </v:shape>
          <o:OLEObject Type="Embed" ProgID="Equation.DSMT4" ShapeID="_x0000_i1035" DrawAspect="Content" ObjectID="_1409996619" r:id="rId29"/>
        </w:object>
      </w: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644DDD">
      <w:pPr>
        <w:numPr>
          <w:ilvl w:val="1"/>
          <w:numId w:val="14"/>
        </w:numPr>
        <w:tabs>
          <w:tab w:val="right" w:pos="9639"/>
        </w:tabs>
      </w:pPr>
      <w:r w:rsidRPr="00592479">
        <w:rPr>
          <w:position w:val="-14"/>
        </w:rPr>
        <w:object w:dxaOrig="700" w:dyaOrig="400">
          <v:shape id="_x0000_i1036" type="#_x0000_t75" style="width:35.3pt;height:19.7pt" o:ole="">
            <v:imagedata r:id="rId30" o:title=""/>
          </v:shape>
          <o:OLEObject Type="Embed" ProgID="Equation.DSMT4" ShapeID="_x0000_i1036" DrawAspect="Content" ObjectID="_1409996620" r:id="rId31"/>
        </w:object>
      </w: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Default="00592479" w:rsidP="00592479">
      <w:pPr>
        <w:tabs>
          <w:tab w:val="right" w:pos="9639"/>
        </w:tabs>
      </w:pPr>
    </w:p>
    <w:p w:rsidR="00592479" w:rsidRPr="00266726" w:rsidRDefault="00592479" w:rsidP="00644DDD">
      <w:pPr>
        <w:numPr>
          <w:ilvl w:val="1"/>
          <w:numId w:val="14"/>
        </w:numPr>
        <w:tabs>
          <w:tab w:val="right" w:pos="9639"/>
        </w:tabs>
      </w:pPr>
      <w:r w:rsidRPr="00592479">
        <w:rPr>
          <w:position w:val="-14"/>
        </w:rPr>
        <w:object w:dxaOrig="700" w:dyaOrig="400">
          <v:shape id="_x0000_i1037" type="#_x0000_t75" style="width:35.3pt;height:19.7pt" o:ole="">
            <v:imagedata r:id="rId32" o:title=""/>
          </v:shape>
          <o:OLEObject Type="Embed" ProgID="Equation.DSMT4" ShapeID="_x0000_i1037" DrawAspect="Content" ObjectID="_1409996621" r:id="rId33"/>
        </w:object>
      </w:r>
    </w:p>
    <w:p w:rsidR="00266726" w:rsidRDefault="00266726" w:rsidP="00266726">
      <w:pPr>
        <w:tabs>
          <w:tab w:val="right" w:pos="9639"/>
        </w:tabs>
      </w:pPr>
    </w:p>
    <w:p w:rsidR="00266726" w:rsidRDefault="00266726" w:rsidP="00266726">
      <w:pPr>
        <w:tabs>
          <w:tab w:val="right" w:pos="9639"/>
        </w:tabs>
      </w:pPr>
    </w:p>
    <w:p w:rsidR="00266726" w:rsidRDefault="00266726" w:rsidP="00266726">
      <w:pPr>
        <w:tabs>
          <w:tab w:val="right" w:pos="9639"/>
        </w:tabs>
      </w:pPr>
    </w:p>
    <w:p w:rsidR="00266726" w:rsidRDefault="00266726" w:rsidP="00266726">
      <w:pPr>
        <w:tabs>
          <w:tab w:val="right" w:pos="9639"/>
        </w:tabs>
      </w:pPr>
    </w:p>
    <w:p w:rsidR="00266726" w:rsidRDefault="00266726" w:rsidP="00266726">
      <w:pPr>
        <w:tabs>
          <w:tab w:val="right" w:pos="9639"/>
        </w:tabs>
      </w:pPr>
    </w:p>
    <w:p w:rsidR="00266726" w:rsidRDefault="00266726" w:rsidP="00266726">
      <w:pPr>
        <w:tabs>
          <w:tab w:val="right" w:pos="9639"/>
        </w:tabs>
      </w:pPr>
    </w:p>
    <w:p w:rsidR="00266726" w:rsidRDefault="00266726" w:rsidP="00266726">
      <w:pPr>
        <w:tabs>
          <w:tab w:val="right" w:pos="9639"/>
        </w:tabs>
      </w:pPr>
    </w:p>
    <w:p w:rsidR="00266726" w:rsidRDefault="00266726" w:rsidP="00266726">
      <w:pPr>
        <w:tabs>
          <w:tab w:val="right" w:pos="9639"/>
        </w:tabs>
      </w:pPr>
    </w:p>
    <w:p w:rsidR="00266726" w:rsidRPr="00644DDD" w:rsidRDefault="00FC3061" w:rsidP="00644DDD">
      <w:pPr>
        <w:numPr>
          <w:ilvl w:val="0"/>
          <w:numId w:val="14"/>
        </w:numPr>
        <w:tabs>
          <w:tab w:val="right" w:pos="9639"/>
        </w:tabs>
      </w:pPr>
      <w:r>
        <w:t xml:space="preserve">If </w:t>
      </w:r>
      <w:r w:rsidRPr="00FC3061">
        <w:rPr>
          <w:position w:val="-6"/>
        </w:rPr>
        <w:object w:dxaOrig="540" w:dyaOrig="279">
          <v:shape id="_x0000_i1038" type="#_x0000_t75" style="width:27.15pt;height:14.25pt" o:ole="">
            <v:imagedata r:id="rId34" o:title=""/>
          </v:shape>
          <o:OLEObject Type="Embed" ProgID="Equation.DSMT4" ShapeID="_x0000_i1038" DrawAspect="Content" ObjectID="_1409996622" r:id="rId35"/>
        </w:object>
      </w:r>
      <w:r>
        <w:t xml:space="preserve"> is a factor of </w:t>
      </w:r>
      <w:r w:rsidRPr="00FC3061">
        <w:rPr>
          <w:position w:val="-14"/>
        </w:rPr>
        <w:object w:dxaOrig="2340" w:dyaOrig="400">
          <v:shape id="_x0000_i1039" type="#_x0000_t75" style="width:116.85pt;height:19.7pt" o:ole="">
            <v:imagedata r:id="rId36" o:title=""/>
          </v:shape>
          <o:OLEObject Type="Embed" ProgID="Equation.DSMT4" ShapeID="_x0000_i1039" DrawAspect="Content" ObjectID="_1409996623" r:id="rId37"/>
        </w:object>
      </w:r>
      <w:r>
        <w:t xml:space="preserve">, determine the value of </w:t>
      </w:r>
      <w:r>
        <w:rPr>
          <w:i/>
        </w:rPr>
        <w:t>k</w:t>
      </w:r>
      <w:r>
        <w:t>.</w:t>
      </w:r>
      <w:r w:rsidR="00266726">
        <w:tab/>
      </w:r>
      <w:r w:rsidR="00266726"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11.5</w:t>
      </w:r>
      <w:r w:rsidR="00266726" w:rsidRPr="00656B3C">
        <w:rPr>
          <w:rFonts w:ascii="Calibri" w:hAnsi="Calibri"/>
          <w:b/>
        </w:rPr>
        <w:t>)</w:t>
      </w:r>
    </w:p>
    <w:p w:rsidR="00266726" w:rsidRDefault="00266726" w:rsidP="00266726">
      <w:pPr>
        <w:tabs>
          <w:tab w:val="right" w:pos="9639"/>
        </w:tabs>
      </w:pPr>
    </w:p>
    <w:p w:rsidR="00266726" w:rsidRDefault="00266726" w:rsidP="00266726">
      <w:pPr>
        <w:tabs>
          <w:tab w:val="right" w:pos="9639"/>
        </w:tabs>
      </w:pPr>
    </w:p>
    <w:p w:rsidR="00266726" w:rsidRDefault="00266726" w:rsidP="00266726">
      <w:pPr>
        <w:tabs>
          <w:tab w:val="right" w:pos="9639"/>
        </w:tabs>
      </w:pPr>
    </w:p>
    <w:p w:rsidR="00F36DBF" w:rsidRDefault="00F36DBF" w:rsidP="00266726">
      <w:pPr>
        <w:tabs>
          <w:tab w:val="right" w:pos="9639"/>
        </w:tabs>
      </w:pPr>
    </w:p>
    <w:p w:rsidR="00F36DBF" w:rsidRDefault="00F36DBF" w:rsidP="00266726">
      <w:pPr>
        <w:tabs>
          <w:tab w:val="right" w:pos="9639"/>
        </w:tabs>
      </w:pPr>
    </w:p>
    <w:p w:rsidR="00F36DBF" w:rsidRDefault="00F36DBF" w:rsidP="00266726">
      <w:pPr>
        <w:tabs>
          <w:tab w:val="right" w:pos="9639"/>
        </w:tabs>
      </w:pPr>
    </w:p>
    <w:p w:rsidR="00F36DBF" w:rsidRDefault="00F36DBF" w:rsidP="00266726">
      <w:pPr>
        <w:tabs>
          <w:tab w:val="right" w:pos="9639"/>
        </w:tabs>
      </w:pPr>
    </w:p>
    <w:p w:rsidR="00F36DBF" w:rsidRDefault="00F36DBF" w:rsidP="00266726">
      <w:pPr>
        <w:tabs>
          <w:tab w:val="right" w:pos="9639"/>
        </w:tabs>
      </w:pPr>
    </w:p>
    <w:p w:rsidR="00F36DBF" w:rsidRDefault="00F36DBF" w:rsidP="00266726">
      <w:pPr>
        <w:tabs>
          <w:tab w:val="right" w:pos="9639"/>
        </w:tabs>
      </w:pPr>
    </w:p>
    <w:p w:rsidR="00266726" w:rsidRDefault="00266726" w:rsidP="00266726">
      <w:pPr>
        <w:tabs>
          <w:tab w:val="right" w:pos="9639"/>
        </w:tabs>
      </w:pPr>
    </w:p>
    <w:p w:rsidR="00266726" w:rsidRDefault="00266726" w:rsidP="00266726">
      <w:pPr>
        <w:tabs>
          <w:tab w:val="right" w:pos="9639"/>
        </w:tabs>
      </w:pPr>
    </w:p>
    <w:p w:rsidR="00181DC7" w:rsidRDefault="00FC3061" w:rsidP="00644DDD">
      <w:pPr>
        <w:numPr>
          <w:ilvl w:val="0"/>
          <w:numId w:val="14"/>
        </w:numPr>
        <w:tabs>
          <w:tab w:val="right" w:pos="9639"/>
        </w:tabs>
        <w:spacing w:after="120"/>
        <w:ind w:left="357" w:hanging="357"/>
      </w:pPr>
      <w:r>
        <w:br w:type="page"/>
        <w:t>For each of the following five functions, determine if the function represents a polynomial function.  Explain why or why not.</w:t>
      </w:r>
      <w:r w:rsidR="00181DC7">
        <w:tab/>
      </w:r>
      <w:r w:rsidR="00181DC7"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1</w:t>
      </w:r>
      <w:r w:rsidR="00181DC7" w:rsidRPr="00656B3C">
        <w:rPr>
          <w:rFonts w:ascii="Calibri" w:hAnsi="Calibri"/>
          <w:b/>
        </w:rPr>
        <w:t>2</w:t>
      </w:r>
      <w:r>
        <w:rPr>
          <w:rFonts w:ascii="Calibri" w:hAnsi="Calibri"/>
          <w:b/>
        </w:rPr>
        <w:t>.1</w:t>
      </w:r>
      <w:r w:rsidR="00181DC7" w:rsidRPr="00656B3C">
        <w:rPr>
          <w:rFonts w:ascii="Calibri" w:hAnsi="Calibri"/>
          <w:b/>
        </w:rPr>
        <w:t>)</w:t>
      </w:r>
    </w:p>
    <w:p w:rsidR="00FC3061" w:rsidRDefault="00FC3061" w:rsidP="00644DDD">
      <w:pPr>
        <w:numPr>
          <w:ilvl w:val="1"/>
          <w:numId w:val="14"/>
        </w:numPr>
        <w:tabs>
          <w:tab w:val="right" w:pos="9639"/>
        </w:tabs>
        <w:ind w:left="675" w:hanging="318"/>
      </w:pPr>
      <w:r w:rsidRPr="00FC3061">
        <w:rPr>
          <w:position w:val="-10"/>
        </w:rPr>
        <w:object w:dxaOrig="2100" w:dyaOrig="360">
          <v:shape id="_x0000_i1040" type="#_x0000_t75" style="width:105.3pt;height:18.35pt" o:ole="">
            <v:imagedata r:id="rId38" o:title=""/>
          </v:shape>
          <o:OLEObject Type="Embed" ProgID="Equation.DSMT4" ShapeID="_x0000_i1040" DrawAspect="Content" ObjectID="_1409996624" r:id="rId39"/>
        </w:object>
      </w:r>
    </w:p>
    <w:p w:rsidR="00FC3061" w:rsidRDefault="00FC3061" w:rsidP="00FC3061">
      <w:pPr>
        <w:tabs>
          <w:tab w:val="right" w:pos="9639"/>
        </w:tabs>
      </w:pPr>
    </w:p>
    <w:p w:rsidR="00FC3061" w:rsidRDefault="00FC3061" w:rsidP="00FC3061">
      <w:pPr>
        <w:tabs>
          <w:tab w:val="right" w:pos="9639"/>
        </w:tabs>
      </w:pPr>
    </w:p>
    <w:p w:rsidR="00FC3061" w:rsidRDefault="00FC3061" w:rsidP="00FC3061">
      <w:pPr>
        <w:tabs>
          <w:tab w:val="right" w:pos="9639"/>
        </w:tabs>
      </w:pPr>
    </w:p>
    <w:p w:rsidR="00FC3061" w:rsidRDefault="00FC3061" w:rsidP="00FC3061">
      <w:pPr>
        <w:tabs>
          <w:tab w:val="right" w:pos="9639"/>
        </w:tabs>
      </w:pPr>
    </w:p>
    <w:p w:rsidR="00644DDD" w:rsidRDefault="00644DDD" w:rsidP="00FC3061">
      <w:pPr>
        <w:tabs>
          <w:tab w:val="right" w:pos="9639"/>
        </w:tabs>
      </w:pPr>
    </w:p>
    <w:p w:rsidR="00FC3061" w:rsidRDefault="00FC3061" w:rsidP="00FC3061">
      <w:pPr>
        <w:tabs>
          <w:tab w:val="right" w:pos="9639"/>
        </w:tabs>
      </w:pPr>
    </w:p>
    <w:p w:rsidR="00FC3061" w:rsidRDefault="00FC3061" w:rsidP="00644DDD">
      <w:pPr>
        <w:numPr>
          <w:ilvl w:val="1"/>
          <w:numId w:val="14"/>
        </w:numPr>
        <w:tabs>
          <w:tab w:val="right" w:pos="9639"/>
        </w:tabs>
        <w:ind w:left="675" w:hanging="318"/>
      </w:pPr>
      <w:r w:rsidRPr="00FC3061">
        <w:rPr>
          <w:position w:val="-10"/>
        </w:rPr>
        <w:object w:dxaOrig="2060" w:dyaOrig="360">
          <v:shape id="_x0000_i1041" type="#_x0000_t75" style="width:103.25pt;height:18.35pt" o:ole="">
            <v:imagedata r:id="rId40" o:title=""/>
          </v:shape>
          <o:OLEObject Type="Embed" ProgID="Equation.DSMT4" ShapeID="_x0000_i1041" DrawAspect="Content" ObjectID="_1409996625" r:id="rId41"/>
        </w:object>
      </w:r>
    </w:p>
    <w:p w:rsidR="00FC3061" w:rsidRDefault="00FC3061" w:rsidP="00FC3061">
      <w:pPr>
        <w:tabs>
          <w:tab w:val="right" w:pos="9639"/>
        </w:tabs>
      </w:pPr>
    </w:p>
    <w:p w:rsidR="00FC3061" w:rsidRDefault="00FC3061" w:rsidP="00FC3061">
      <w:pPr>
        <w:tabs>
          <w:tab w:val="right" w:pos="9639"/>
        </w:tabs>
      </w:pPr>
    </w:p>
    <w:p w:rsidR="00FC3061" w:rsidRDefault="00FC3061" w:rsidP="00FC3061">
      <w:pPr>
        <w:tabs>
          <w:tab w:val="right" w:pos="9639"/>
        </w:tabs>
      </w:pPr>
    </w:p>
    <w:p w:rsidR="00FC3061" w:rsidRDefault="00FC3061" w:rsidP="00FC3061">
      <w:pPr>
        <w:tabs>
          <w:tab w:val="right" w:pos="9639"/>
        </w:tabs>
      </w:pPr>
    </w:p>
    <w:p w:rsidR="00644DDD" w:rsidRDefault="00644DDD" w:rsidP="00FC3061">
      <w:pPr>
        <w:tabs>
          <w:tab w:val="right" w:pos="9639"/>
        </w:tabs>
      </w:pPr>
    </w:p>
    <w:p w:rsidR="00FC3061" w:rsidRDefault="00FC3061" w:rsidP="00FC3061">
      <w:pPr>
        <w:tabs>
          <w:tab w:val="right" w:pos="9639"/>
        </w:tabs>
      </w:pPr>
    </w:p>
    <w:p w:rsidR="00FC3061" w:rsidRDefault="00FC3061" w:rsidP="00644DDD">
      <w:pPr>
        <w:numPr>
          <w:ilvl w:val="1"/>
          <w:numId w:val="14"/>
        </w:numPr>
        <w:tabs>
          <w:tab w:val="right" w:pos="9639"/>
        </w:tabs>
        <w:ind w:left="675" w:hanging="318"/>
      </w:pPr>
      <w:r w:rsidRPr="00FC3061">
        <w:rPr>
          <w:position w:val="-10"/>
        </w:rPr>
        <w:object w:dxaOrig="1180" w:dyaOrig="380">
          <v:shape id="_x0000_i1042" type="#_x0000_t75" style="width:59.1pt;height:19pt" o:ole="">
            <v:imagedata r:id="rId42" o:title=""/>
          </v:shape>
          <o:OLEObject Type="Embed" ProgID="Equation.DSMT4" ShapeID="_x0000_i1042" DrawAspect="Content" ObjectID="_1409996626" r:id="rId43"/>
        </w:object>
      </w:r>
    </w:p>
    <w:p w:rsidR="00FC3061" w:rsidRDefault="00FC3061" w:rsidP="00FC3061">
      <w:pPr>
        <w:tabs>
          <w:tab w:val="right" w:pos="9639"/>
        </w:tabs>
      </w:pPr>
    </w:p>
    <w:p w:rsidR="00FC3061" w:rsidRDefault="00FC3061" w:rsidP="00FC3061">
      <w:pPr>
        <w:tabs>
          <w:tab w:val="right" w:pos="9639"/>
        </w:tabs>
      </w:pPr>
    </w:p>
    <w:p w:rsidR="00FC3061" w:rsidRDefault="00FC3061" w:rsidP="00FC3061">
      <w:pPr>
        <w:tabs>
          <w:tab w:val="right" w:pos="9639"/>
        </w:tabs>
      </w:pPr>
    </w:p>
    <w:p w:rsidR="00644DDD" w:rsidRDefault="00644DDD" w:rsidP="00FC3061">
      <w:pPr>
        <w:tabs>
          <w:tab w:val="right" w:pos="9639"/>
        </w:tabs>
      </w:pPr>
    </w:p>
    <w:p w:rsidR="00FC3061" w:rsidRDefault="00FC3061" w:rsidP="00FC3061">
      <w:pPr>
        <w:tabs>
          <w:tab w:val="right" w:pos="9639"/>
        </w:tabs>
      </w:pPr>
    </w:p>
    <w:p w:rsidR="00FC3061" w:rsidRDefault="00FC3061" w:rsidP="00FC3061">
      <w:pPr>
        <w:tabs>
          <w:tab w:val="right" w:pos="9639"/>
        </w:tabs>
      </w:pPr>
    </w:p>
    <w:p w:rsidR="00FC3061" w:rsidRDefault="00FC3061" w:rsidP="00644DDD">
      <w:pPr>
        <w:numPr>
          <w:ilvl w:val="1"/>
          <w:numId w:val="14"/>
        </w:numPr>
        <w:tabs>
          <w:tab w:val="right" w:pos="9639"/>
        </w:tabs>
        <w:ind w:left="675" w:hanging="318"/>
      </w:pPr>
      <w:r w:rsidRPr="00FC3061">
        <w:rPr>
          <w:position w:val="-24"/>
        </w:rPr>
        <w:object w:dxaOrig="1740" w:dyaOrig="620">
          <v:shape id="_x0000_i1043" type="#_x0000_t75" style="width:86.95pt;height:31.25pt" o:ole="">
            <v:imagedata r:id="rId44" o:title=""/>
          </v:shape>
          <o:OLEObject Type="Embed" ProgID="Equation.DSMT4" ShapeID="_x0000_i1043" DrawAspect="Content" ObjectID="_1409996627" r:id="rId45"/>
        </w:object>
      </w:r>
    </w:p>
    <w:p w:rsidR="00FC3061" w:rsidRDefault="00FC3061" w:rsidP="00FC3061">
      <w:pPr>
        <w:tabs>
          <w:tab w:val="right" w:pos="9639"/>
        </w:tabs>
      </w:pPr>
    </w:p>
    <w:p w:rsidR="00FC3061" w:rsidRDefault="00FC3061" w:rsidP="00FC3061">
      <w:pPr>
        <w:tabs>
          <w:tab w:val="right" w:pos="9639"/>
        </w:tabs>
      </w:pPr>
    </w:p>
    <w:p w:rsidR="00644DDD" w:rsidRDefault="00644DDD" w:rsidP="00FC3061">
      <w:pPr>
        <w:tabs>
          <w:tab w:val="right" w:pos="9639"/>
        </w:tabs>
      </w:pPr>
    </w:p>
    <w:p w:rsidR="00FC3061" w:rsidRDefault="00FC3061" w:rsidP="00FC3061">
      <w:pPr>
        <w:tabs>
          <w:tab w:val="right" w:pos="9639"/>
        </w:tabs>
      </w:pPr>
    </w:p>
    <w:p w:rsidR="00FC3061" w:rsidRDefault="00FC3061" w:rsidP="00FC3061">
      <w:pPr>
        <w:tabs>
          <w:tab w:val="right" w:pos="9639"/>
        </w:tabs>
      </w:pPr>
    </w:p>
    <w:p w:rsidR="00FC3061" w:rsidRDefault="00FC3061" w:rsidP="00FC3061">
      <w:pPr>
        <w:tabs>
          <w:tab w:val="right" w:pos="9639"/>
        </w:tabs>
      </w:pPr>
    </w:p>
    <w:p w:rsidR="00FC3061" w:rsidRDefault="00FC3061" w:rsidP="00644DDD">
      <w:pPr>
        <w:numPr>
          <w:ilvl w:val="1"/>
          <w:numId w:val="14"/>
        </w:numPr>
        <w:tabs>
          <w:tab w:val="right" w:pos="9639"/>
        </w:tabs>
        <w:ind w:left="675" w:hanging="318"/>
      </w:pPr>
      <w:r w:rsidRPr="00FC3061">
        <w:rPr>
          <w:position w:val="-10"/>
        </w:rPr>
        <w:object w:dxaOrig="2799" w:dyaOrig="360">
          <v:shape id="_x0000_i1044" type="#_x0000_t75" style="width:139.9pt;height:18.35pt" o:ole="">
            <v:imagedata r:id="rId46" o:title=""/>
          </v:shape>
          <o:OLEObject Type="Embed" ProgID="Equation.DSMT4" ShapeID="_x0000_i1044" DrawAspect="Content" ObjectID="_1409996628" r:id="rId47"/>
        </w:object>
      </w:r>
    </w:p>
    <w:p w:rsidR="00915EE4" w:rsidRDefault="00915EE4" w:rsidP="00181DC7">
      <w:pPr>
        <w:tabs>
          <w:tab w:val="right" w:pos="9639"/>
        </w:tabs>
      </w:pPr>
    </w:p>
    <w:p w:rsidR="00181DC7" w:rsidRDefault="00181DC7" w:rsidP="00181DC7">
      <w:pPr>
        <w:tabs>
          <w:tab w:val="right" w:pos="9639"/>
        </w:tabs>
      </w:pPr>
    </w:p>
    <w:p w:rsidR="00FC3061" w:rsidRDefault="00FC3061" w:rsidP="00181DC7">
      <w:pPr>
        <w:tabs>
          <w:tab w:val="right" w:pos="9639"/>
        </w:tabs>
      </w:pPr>
    </w:p>
    <w:p w:rsidR="00FC3061" w:rsidRDefault="00FC3061" w:rsidP="00181DC7">
      <w:pPr>
        <w:tabs>
          <w:tab w:val="right" w:pos="9639"/>
        </w:tabs>
      </w:pPr>
    </w:p>
    <w:p w:rsidR="00644DDD" w:rsidRDefault="00644DDD" w:rsidP="00181DC7">
      <w:pPr>
        <w:tabs>
          <w:tab w:val="right" w:pos="9639"/>
        </w:tabs>
      </w:pPr>
    </w:p>
    <w:p w:rsidR="00FC3061" w:rsidRDefault="00FC3061" w:rsidP="00181DC7">
      <w:pPr>
        <w:tabs>
          <w:tab w:val="right" w:pos="9639"/>
        </w:tabs>
      </w:pPr>
    </w:p>
    <w:p w:rsidR="00C6171C" w:rsidRDefault="00FC3061" w:rsidP="00644DDD">
      <w:pPr>
        <w:numPr>
          <w:ilvl w:val="0"/>
          <w:numId w:val="14"/>
        </w:numPr>
        <w:tabs>
          <w:tab w:val="right" w:pos="9639"/>
        </w:tabs>
      </w:pPr>
      <w:r>
        <w:br w:type="page"/>
      </w:r>
      <w:r w:rsidR="00A04C02">
        <w:t>Sketch the graph of a fifth degree polynomial function with one real root of multiplicity 3 and with a negative leading coefficient.</w:t>
      </w:r>
      <w:r w:rsidR="008245E5">
        <w:t xml:space="preserve">  </w:t>
      </w:r>
      <w:r w:rsidR="008245E5" w:rsidRPr="008245E5">
        <w:rPr>
          <w:i/>
          <w:sz w:val="22"/>
        </w:rPr>
        <w:t>(Note: There may be other roots as well)</w:t>
      </w:r>
      <w:r w:rsidR="00656B3C">
        <w:tab/>
      </w:r>
      <w:r w:rsidR="00656B3C" w:rsidRPr="00656B3C">
        <w:rPr>
          <w:rFonts w:ascii="Calibri" w:hAnsi="Calibri"/>
          <w:b/>
        </w:rPr>
        <w:t>(RF</w:t>
      </w:r>
      <w:r w:rsidR="00A04C02">
        <w:rPr>
          <w:rFonts w:ascii="Calibri" w:hAnsi="Calibri"/>
          <w:b/>
        </w:rPr>
        <w:t>1</w:t>
      </w:r>
      <w:r w:rsidR="00656B3C" w:rsidRPr="00656B3C">
        <w:rPr>
          <w:rFonts w:ascii="Calibri" w:hAnsi="Calibri"/>
          <w:b/>
        </w:rPr>
        <w:t>2</w:t>
      </w:r>
      <w:r w:rsidR="00A04C02">
        <w:rPr>
          <w:rFonts w:ascii="Calibri" w:hAnsi="Calibri"/>
          <w:b/>
        </w:rPr>
        <w:t>.2, 12.3</w:t>
      </w:r>
      <w:r w:rsidR="00656B3C" w:rsidRPr="00656B3C">
        <w:rPr>
          <w:rFonts w:ascii="Calibri" w:hAnsi="Calibri"/>
          <w:b/>
        </w:rPr>
        <w:t>)</w:t>
      </w:r>
    </w:p>
    <w:p w:rsidR="00C6171C" w:rsidRDefault="00C6171C" w:rsidP="00C6171C"/>
    <w:p w:rsidR="00C6171C" w:rsidRDefault="009C4241" w:rsidP="00C6171C">
      <w:r>
        <w:rPr>
          <w:noProof/>
        </w:rPr>
        <w:pict>
          <v:group id="_x0000_s1792" style="position:absolute;margin-left:18.1pt;margin-top:3pt;width:232.7pt;height:232.7pt;z-index:251670016" coordorigin="3248,2546" coordsize="3982,3982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790" type="#_x0000_t32" style="position:absolute;left:3248;top:4537;width:3982;height:0" o:connectortype="straight">
              <v:stroke startarrow="block" endarrow="block"/>
            </v:shape>
            <v:shape id="_x0000_s1791" type="#_x0000_t32" style="position:absolute;left:3248;top:4537;width:3982;height:0;rotation:90" o:connectortype="straight">
              <v:stroke startarrow="block" endarrow="block"/>
            </v:shape>
          </v:group>
        </w:pict>
      </w:r>
    </w:p>
    <w:p w:rsidR="00C6171C" w:rsidRDefault="00C6171C" w:rsidP="00C6171C"/>
    <w:p w:rsidR="00C6171C" w:rsidRDefault="00C6171C" w:rsidP="00C6171C"/>
    <w:p w:rsidR="00C6171C" w:rsidRDefault="00C6171C" w:rsidP="00C6171C"/>
    <w:p w:rsidR="00C6171C" w:rsidRDefault="00C6171C" w:rsidP="00C6171C"/>
    <w:p w:rsidR="00C6171C" w:rsidRDefault="00C6171C" w:rsidP="00C6171C"/>
    <w:p w:rsidR="008245E5" w:rsidRDefault="008245E5" w:rsidP="00C6171C"/>
    <w:p w:rsidR="008245E5" w:rsidRDefault="008245E5" w:rsidP="00C6171C"/>
    <w:p w:rsidR="008245E5" w:rsidRDefault="008245E5" w:rsidP="00C6171C"/>
    <w:p w:rsidR="008245E5" w:rsidRDefault="008245E5" w:rsidP="00C6171C"/>
    <w:p w:rsidR="00C6171C" w:rsidRDefault="00C6171C" w:rsidP="00C6171C"/>
    <w:p w:rsidR="00A04C02" w:rsidRDefault="00A04C02" w:rsidP="00C6171C"/>
    <w:p w:rsidR="00A04C02" w:rsidRDefault="00A04C02" w:rsidP="00C6171C"/>
    <w:p w:rsidR="00A04C02" w:rsidRDefault="00A04C02" w:rsidP="00C6171C"/>
    <w:p w:rsidR="00A04C02" w:rsidRDefault="00A04C02" w:rsidP="00C6171C"/>
    <w:p w:rsidR="00C6171C" w:rsidRDefault="00C6171C" w:rsidP="00C6171C"/>
    <w:p w:rsidR="00C6171C" w:rsidRDefault="00C6171C" w:rsidP="00C6171C"/>
    <w:p w:rsidR="00C6171C" w:rsidRDefault="00C6171C" w:rsidP="00C6171C"/>
    <w:p w:rsidR="00F36DBF" w:rsidRDefault="00F36DBF" w:rsidP="00B73ABB"/>
    <w:p w:rsidR="005749C4" w:rsidRDefault="0060402F" w:rsidP="00644DDD">
      <w:pPr>
        <w:numPr>
          <w:ilvl w:val="0"/>
          <w:numId w:val="14"/>
        </w:numPr>
        <w:tabs>
          <w:tab w:val="right" w:pos="9639"/>
        </w:tabs>
      </w:pPr>
      <w:r>
        <w:t>The</w:t>
      </w:r>
      <w:r w:rsidR="005749C4">
        <w:t xml:space="preserve"> graph of </w:t>
      </w:r>
      <w:r w:rsidR="005749C4" w:rsidRPr="005749C4">
        <w:rPr>
          <w:position w:val="-14"/>
        </w:rPr>
        <w:object w:dxaOrig="960" w:dyaOrig="400">
          <v:shape id="_x0000_i1045" type="#_x0000_t75" style="width:48.25pt;height:19.7pt" o:ole="">
            <v:imagedata r:id="rId48" o:title=""/>
          </v:shape>
          <o:OLEObject Type="Embed" ProgID="Equation.DSMT4" ShapeID="_x0000_i1045" DrawAspect="Content" ObjectID="_1409996629" r:id="rId49"/>
        </w:object>
      </w:r>
      <w:r w:rsidR="005749C4">
        <w:t xml:space="preserve"> is shown below.</w:t>
      </w:r>
      <w:r>
        <w:tab/>
      </w:r>
      <w:r w:rsidRPr="00656B3C">
        <w:rPr>
          <w:rFonts w:ascii="Calibri" w:hAnsi="Calibri"/>
          <w:b/>
        </w:rPr>
        <w:t>(RF</w:t>
      </w:r>
      <w:r w:rsidR="00C352BE">
        <w:rPr>
          <w:rFonts w:ascii="Calibri" w:hAnsi="Calibri"/>
          <w:b/>
        </w:rPr>
        <w:t>12.4</w:t>
      </w:r>
      <w:r w:rsidRPr="00656B3C">
        <w:rPr>
          <w:rFonts w:ascii="Calibri" w:hAnsi="Calibri"/>
          <w:b/>
        </w:rPr>
        <w:t>)</w:t>
      </w:r>
    </w:p>
    <w:p w:rsidR="005749C4" w:rsidRDefault="009C4241" w:rsidP="005749C4">
      <w:pPr>
        <w:tabs>
          <w:tab w:val="right" w:pos="9639"/>
        </w:tabs>
        <w:ind w:left="360"/>
      </w:pPr>
      <w:r>
        <w:rPr>
          <w:noProof/>
          <w:lang w:eastAsia="zh-TW"/>
        </w:rPr>
        <w:pict>
          <v:shape id="_x0000_s1803" type="#_x0000_t202" style="position:absolute;left:0;text-align:left;margin-left:23.3pt;margin-top:6pt;width:193.4pt;height:206.4pt;z-index:251680256;mso-width-relative:margin;mso-height-relative:margin" stroked="f">
            <v:fill opacity="0"/>
            <v:textbox>
              <w:txbxContent>
                <w:p w:rsidR="00045C62" w:rsidRDefault="00025B4E">
                  <w:r>
                    <w:pict>
                      <v:shape id="_x0000_i1047" type="#_x0000_t75" style="width:173.9pt;height:188.85pt">
                        <v:imagedata r:id="rId50" o:title="cubic"/>
                      </v:shape>
                    </w:pict>
                  </w:r>
                </w:p>
              </w:txbxContent>
            </v:textbox>
          </v:shape>
        </w:pict>
      </w:r>
    </w:p>
    <w:p w:rsidR="005749C4" w:rsidRDefault="005749C4" w:rsidP="005749C4">
      <w:pPr>
        <w:tabs>
          <w:tab w:val="right" w:pos="9639"/>
        </w:tabs>
        <w:ind w:left="360"/>
      </w:pPr>
    </w:p>
    <w:p w:rsidR="005749C4" w:rsidRDefault="005749C4" w:rsidP="005749C4">
      <w:pPr>
        <w:tabs>
          <w:tab w:val="right" w:pos="9639"/>
        </w:tabs>
        <w:ind w:left="360"/>
      </w:pPr>
    </w:p>
    <w:p w:rsidR="005749C4" w:rsidRDefault="005749C4" w:rsidP="005749C4">
      <w:pPr>
        <w:tabs>
          <w:tab w:val="right" w:pos="9639"/>
        </w:tabs>
        <w:ind w:left="360"/>
      </w:pPr>
    </w:p>
    <w:p w:rsidR="005749C4" w:rsidRDefault="005749C4" w:rsidP="005749C4">
      <w:pPr>
        <w:tabs>
          <w:tab w:val="right" w:pos="9639"/>
        </w:tabs>
        <w:ind w:left="360"/>
      </w:pPr>
    </w:p>
    <w:p w:rsidR="005749C4" w:rsidRDefault="005749C4" w:rsidP="005749C4">
      <w:pPr>
        <w:tabs>
          <w:tab w:val="right" w:pos="9639"/>
        </w:tabs>
        <w:ind w:left="360"/>
      </w:pPr>
    </w:p>
    <w:p w:rsidR="005749C4" w:rsidRDefault="005749C4" w:rsidP="005749C4">
      <w:pPr>
        <w:tabs>
          <w:tab w:val="right" w:pos="9639"/>
        </w:tabs>
        <w:ind w:left="360"/>
      </w:pPr>
    </w:p>
    <w:p w:rsidR="005749C4" w:rsidRDefault="005749C4" w:rsidP="005749C4">
      <w:pPr>
        <w:tabs>
          <w:tab w:val="right" w:pos="9639"/>
        </w:tabs>
        <w:ind w:left="360"/>
      </w:pPr>
    </w:p>
    <w:p w:rsidR="005749C4" w:rsidRDefault="005749C4" w:rsidP="005749C4">
      <w:pPr>
        <w:tabs>
          <w:tab w:val="right" w:pos="9639"/>
        </w:tabs>
        <w:ind w:left="360"/>
      </w:pPr>
    </w:p>
    <w:p w:rsidR="005749C4" w:rsidRDefault="005749C4" w:rsidP="005749C4">
      <w:pPr>
        <w:tabs>
          <w:tab w:val="right" w:pos="9639"/>
        </w:tabs>
        <w:ind w:left="360"/>
      </w:pPr>
    </w:p>
    <w:p w:rsidR="005749C4" w:rsidRDefault="005749C4" w:rsidP="005749C4">
      <w:pPr>
        <w:tabs>
          <w:tab w:val="right" w:pos="9639"/>
        </w:tabs>
        <w:ind w:left="360"/>
      </w:pPr>
    </w:p>
    <w:p w:rsidR="005749C4" w:rsidRDefault="005749C4" w:rsidP="005749C4">
      <w:pPr>
        <w:tabs>
          <w:tab w:val="right" w:pos="9639"/>
        </w:tabs>
        <w:ind w:left="360"/>
      </w:pPr>
    </w:p>
    <w:p w:rsidR="00644DDD" w:rsidRDefault="00644DDD" w:rsidP="005749C4">
      <w:pPr>
        <w:tabs>
          <w:tab w:val="right" w:pos="9639"/>
        </w:tabs>
        <w:ind w:left="360"/>
      </w:pPr>
    </w:p>
    <w:p w:rsidR="00644DDD" w:rsidRDefault="00644DDD" w:rsidP="005749C4">
      <w:pPr>
        <w:tabs>
          <w:tab w:val="right" w:pos="9639"/>
        </w:tabs>
        <w:ind w:left="360"/>
      </w:pPr>
    </w:p>
    <w:p w:rsidR="005749C4" w:rsidRDefault="005749C4" w:rsidP="005749C4">
      <w:pPr>
        <w:tabs>
          <w:tab w:val="right" w:pos="9639"/>
        </w:tabs>
        <w:ind w:left="360"/>
      </w:pPr>
    </w:p>
    <w:p w:rsidR="005749C4" w:rsidRDefault="005749C4" w:rsidP="005749C4">
      <w:pPr>
        <w:tabs>
          <w:tab w:val="right" w:pos="9639"/>
        </w:tabs>
        <w:ind w:left="360"/>
      </w:pPr>
    </w:p>
    <w:p w:rsidR="005749C4" w:rsidRDefault="005749C4" w:rsidP="005749C4">
      <w:pPr>
        <w:tabs>
          <w:tab w:val="right" w:pos="9639"/>
        </w:tabs>
        <w:ind w:left="360"/>
      </w:pPr>
      <w:r>
        <w:t>D</w:t>
      </w:r>
      <w:r w:rsidR="0060402F">
        <w:t>e</w:t>
      </w:r>
      <w:r>
        <w:t xml:space="preserve">termine the roots of </w:t>
      </w:r>
      <w:r w:rsidRPr="005749C4">
        <w:rPr>
          <w:position w:val="-14"/>
        </w:rPr>
        <w:object w:dxaOrig="940" w:dyaOrig="400">
          <v:shape id="_x0000_i1048" type="#_x0000_t75" style="width:46.85pt;height:19.7pt" o:ole="">
            <v:imagedata r:id="rId51" o:title=""/>
          </v:shape>
          <o:OLEObject Type="Embed" ProgID="Equation.DSMT4" ShapeID="_x0000_i1048" DrawAspect="Content" ObjectID="_1409996630" r:id="rId52"/>
        </w:object>
      </w:r>
      <w:r>
        <w:t>.  Explain how you know.</w:t>
      </w:r>
    </w:p>
    <w:p w:rsidR="005749C4" w:rsidRDefault="005749C4" w:rsidP="005749C4">
      <w:pPr>
        <w:tabs>
          <w:tab w:val="right" w:pos="9639"/>
        </w:tabs>
      </w:pPr>
    </w:p>
    <w:p w:rsidR="005749C4" w:rsidRDefault="005749C4" w:rsidP="005749C4">
      <w:pPr>
        <w:tabs>
          <w:tab w:val="right" w:pos="9639"/>
        </w:tabs>
      </w:pPr>
    </w:p>
    <w:p w:rsidR="005749C4" w:rsidRDefault="005749C4" w:rsidP="005749C4">
      <w:pPr>
        <w:tabs>
          <w:tab w:val="right" w:pos="9639"/>
        </w:tabs>
      </w:pPr>
    </w:p>
    <w:p w:rsidR="005749C4" w:rsidRDefault="005749C4" w:rsidP="005749C4">
      <w:pPr>
        <w:tabs>
          <w:tab w:val="right" w:pos="9639"/>
        </w:tabs>
      </w:pPr>
    </w:p>
    <w:p w:rsidR="005749C4" w:rsidRDefault="005749C4" w:rsidP="005749C4">
      <w:pPr>
        <w:tabs>
          <w:tab w:val="right" w:pos="9639"/>
        </w:tabs>
      </w:pPr>
    </w:p>
    <w:p w:rsidR="006E2F4B" w:rsidRDefault="005749C4" w:rsidP="00644DDD">
      <w:pPr>
        <w:numPr>
          <w:ilvl w:val="0"/>
          <w:numId w:val="14"/>
        </w:numPr>
        <w:tabs>
          <w:tab w:val="right" w:pos="9639"/>
        </w:tabs>
      </w:pPr>
      <w:r>
        <w:br w:type="page"/>
      </w:r>
      <w:r w:rsidR="008245E5">
        <w:t xml:space="preserve">Given the </w:t>
      </w:r>
      <w:r w:rsidR="006E2F4B">
        <w:t xml:space="preserve">function </w:t>
      </w:r>
      <w:r w:rsidR="005E536A" w:rsidRPr="006E2F4B">
        <w:rPr>
          <w:position w:val="-24"/>
        </w:rPr>
        <w:object w:dxaOrig="2799" w:dyaOrig="620">
          <v:shape id="_x0000_i1049" type="#_x0000_t75" style="width:139.9pt;height:31.25pt" o:ole="">
            <v:imagedata r:id="rId53" o:title=""/>
          </v:shape>
          <o:OLEObject Type="Embed" ProgID="Equation.DSMT4" ShapeID="_x0000_i1049" DrawAspect="Content" ObjectID="_1409996631" r:id="rId54"/>
        </w:object>
      </w:r>
      <w:r w:rsidR="00C96DC7">
        <w:t>,</w:t>
      </w:r>
      <w:r w:rsidR="00C96DC7">
        <w:tab/>
      </w:r>
      <w:r w:rsidR="00C96DC7" w:rsidRPr="00656B3C">
        <w:rPr>
          <w:rFonts w:ascii="Calibri" w:hAnsi="Calibri"/>
          <w:b/>
        </w:rPr>
        <w:t>(RF</w:t>
      </w:r>
      <w:r w:rsidR="00C96DC7">
        <w:rPr>
          <w:rFonts w:ascii="Calibri" w:hAnsi="Calibri"/>
          <w:b/>
        </w:rPr>
        <w:t>1</w:t>
      </w:r>
      <w:r w:rsidR="00C96DC7" w:rsidRPr="00656B3C">
        <w:rPr>
          <w:rFonts w:ascii="Calibri" w:hAnsi="Calibri"/>
          <w:b/>
        </w:rPr>
        <w:t>2</w:t>
      </w:r>
      <w:r w:rsidR="00C96DC7">
        <w:rPr>
          <w:rFonts w:ascii="Calibri" w:hAnsi="Calibri"/>
          <w:b/>
        </w:rPr>
        <w:t>.6</w:t>
      </w:r>
      <w:r w:rsidR="00C96DC7" w:rsidRPr="00656B3C">
        <w:rPr>
          <w:rFonts w:ascii="Calibri" w:hAnsi="Calibri"/>
          <w:b/>
        </w:rPr>
        <w:t>)</w:t>
      </w:r>
      <w:r w:rsidR="00656B3C">
        <w:tab/>
      </w:r>
    </w:p>
    <w:p w:rsidR="00656B3C" w:rsidRDefault="006E2F4B" w:rsidP="00644DDD">
      <w:pPr>
        <w:numPr>
          <w:ilvl w:val="1"/>
          <w:numId w:val="14"/>
        </w:numPr>
        <w:tabs>
          <w:tab w:val="right" w:pos="9639"/>
        </w:tabs>
      </w:pPr>
      <w:r>
        <w:t>Accurately sketch the graph, and label any key points</w:t>
      </w:r>
      <w:r w:rsidR="00C96DC7">
        <w:t xml:space="preserve"> (</w:t>
      </w:r>
      <w:r w:rsidR="00C96DC7">
        <w:rPr>
          <w:i/>
        </w:rPr>
        <w:t>x</w:t>
      </w:r>
      <w:r w:rsidR="00C96DC7">
        <w:t xml:space="preserve">-intercepts, </w:t>
      </w:r>
      <w:r w:rsidR="00C96DC7">
        <w:rPr>
          <w:i/>
        </w:rPr>
        <w:t>y</w:t>
      </w:r>
      <w:r w:rsidR="00C96DC7">
        <w:t>-intercepts, maximum, minimum).</w:t>
      </w:r>
    </w:p>
    <w:p w:rsidR="00C96DC7" w:rsidRDefault="00C96DC7" w:rsidP="00C96DC7">
      <w:pPr>
        <w:tabs>
          <w:tab w:val="right" w:pos="9639"/>
        </w:tabs>
      </w:pPr>
    </w:p>
    <w:p w:rsidR="00C96DC7" w:rsidRDefault="009C4241" w:rsidP="00C96DC7">
      <w:pPr>
        <w:tabs>
          <w:tab w:val="right" w:pos="9639"/>
        </w:tabs>
      </w:pPr>
      <w:r>
        <w:rPr>
          <w:noProof/>
        </w:rPr>
        <w:pict>
          <v:group id="_x0000_s1793" style="position:absolute;margin-left:30.7pt;margin-top:.65pt;width:232.7pt;height:232.7pt;z-index:251671040" coordorigin="3248,2546" coordsize="3982,3982">
            <v:shape id="_x0000_s1794" type="#_x0000_t32" style="position:absolute;left:3248;top:4537;width:3982;height:0" o:connectortype="straight">
              <v:stroke startarrow="block" endarrow="block"/>
            </v:shape>
            <v:shape id="_x0000_s1795" type="#_x0000_t32" style="position:absolute;left:3248;top:4537;width:3982;height:0;rotation:90" o:connectortype="straight">
              <v:stroke startarrow="block" endarrow="block"/>
            </v:shape>
          </v:group>
        </w:pict>
      </w: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644DDD">
      <w:pPr>
        <w:numPr>
          <w:ilvl w:val="1"/>
          <w:numId w:val="14"/>
        </w:numPr>
        <w:tabs>
          <w:tab w:val="right" w:pos="9639"/>
        </w:tabs>
      </w:pPr>
      <w:r>
        <w:t>State the domain and range.</w:t>
      </w: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C96DC7">
      <w:pPr>
        <w:tabs>
          <w:tab w:val="right" w:pos="9639"/>
        </w:tabs>
      </w:pPr>
    </w:p>
    <w:p w:rsidR="00C96DC7" w:rsidRDefault="00C96DC7" w:rsidP="00644DDD">
      <w:pPr>
        <w:numPr>
          <w:ilvl w:val="1"/>
          <w:numId w:val="14"/>
        </w:numPr>
        <w:tabs>
          <w:tab w:val="right" w:pos="9639"/>
        </w:tabs>
      </w:pPr>
      <w:r>
        <w:t>Determine the zeros of the function.</w:t>
      </w:r>
    </w:p>
    <w:p w:rsidR="00656B3C" w:rsidRDefault="00656B3C" w:rsidP="00656B3C"/>
    <w:p w:rsidR="00656B3C" w:rsidRDefault="00656B3C" w:rsidP="00656B3C"/>
    <w:p w:rsidR="00656B3C" w:rsidRDefault="00656B3C" w:rsidP="00656B3C"/>
    <w:p w:rsidR="00656B3C" w:rsidRDefault="00656B3C" w:rsidP="00656B3C"/>
    <w:p w:rsidR="00656B3C" w:rsidRDefault="00656B3C" w:rsidP="00656B3C"/>
    <w:p w:rsidR="00656B3C" w:rsidRDefault="00656B3C" w:rsidP="00656B3C"/>
    <w:p w:rsidR="00F36DBF" w:rsidRDefault="00F36DBF" w:rsidP="00656B3C"/>
    <w:p w:rsidR="00F36DBF" w:rsidRDefault="00F36DBF" w:rsidP="00656B3C"/>
    <w:p w:rsidR="00B67A1C" w:rsidRDefault="00C96DC7" w:rsidP="00644DDD">
      <w:pPr>
        <w:numPr>
          <w:ilvl w:val="0"/>
          <w:numId w:val="14"/>
        </w:numPr>
        <w:tabs>
          <w:tab w:val="right" w:pos="9639"/>
        </w:tabs>
        <w:ind w:left="357" w:hanging="357"/>
      </w:pPr>
      <w:r>
        <w:br w:type="page"/>
      </w:r>
      <w:r w:rsidR="00B67A1C">
        <w:t xml:space="preserve">The graph of the polynomial function </w:t>
      </w:r>
      <w:r w:rsidR="00B67A1C" w:rsidRPr="00B67A1C">
        <w:rPr>
          <w:position w:val="-14"/>
        </w:rPr>
        <w:object w:dxaOrig="960" w:dyaOrig="400">
          <v:shape id="_x0000_i1050" type="#_x0000_t75" style="width:48.25pt;height:19.7pt" o:ole="">
            <v:imagedata r:id="rId55" o:title=""/>
          </v:shape>
          <o:OLEObject Type="Embed" ProgID="Equation.DSMT4" ShapeID="_x0000_i1050" DrawAspect="Content" ObjectID="_1409996632" r:id="rId56"/>
        </w:object>
      </w:r>
      <w:r w:rsidR="00B67A1C">
        <w:t xml:space="preserve"> is shown below.</w:t>
      </w:r>
    </w:p>
    <w:p w:rsidR="00F84AF1" w:rsidRDefault="009C4241" w:rsidP="00F84AF1">
      <w:pPr>
        <w:tabs>
          <w:tab w:val="right" w:pos="9639"/>
        </w:tabs>
      </w:pPr>
      <w:r>
        <w:rPr>
          <w:noProof/>
          <w:lang w:eastAsia="zh-TW"/>
        </w:rPr>
        <w:pict>
          <v:shape id="_x0000_s1796" type="#_x0000_t202" style="position:absolute;margin-left:39.95pt;margin-top:5.4pt;width:200.8pt;height:196.5pt;z-index:251673088;mso-wrap-style:none;mso-width-relative:margin;mso-height-relative:margin" stroked="f">
            <v:fill opacity="0"/>
            <v:textbox style="mso-fit-shape-to-text:t">
              <w:txbxContent>
                <w:p w:rsidR="00045C62" w:rsidRPr="00F84AF1" w:rsidRDefault="00025B4E" w:rsidP="00F84AF1">
                  <w:r>
                    <w:pict>
                      <v:shape id="_x0000_i1052" type="#_x0000_t75" style="width:186.1pt;height:189.5pt">
                        <v:imagedata r:id="rId57" o:title="y=quartic"/>
                      </v:shape>
                    </w:pict>
                  </w:r>
                </w:p>
              </w:txbxContent>
            </v:textbox>
          </v:shape>
        </w:pict>
      </w:r>
    </w:p>
    <w:p w:rsidR="00F84AF1" w:rsidRDefault="00F84AF1" w:rsidP="00F84AF1">
      <w:pPr>
        <w:tabs>
          <w:tab w:val="right" w:pos="9639"/>
        </w:tabs>
      </w:pPr>
    </w:p>
    <w:p w:rsidR="00F84AF1" w:rsidRDefault="00F84AF1" w:rsidP="00F84AF1">
      <w:pPr>
        <w:tabs>
          <w:tab w:val="right" w:pos="9639"/>
        </w:tabs>
      </w:pPr>
    </w:p>
    <w:p w:rsidR="00F84AF1" w:rsidRDefault="00F84AF1" w:rsidP="00F84AF1">
      <w:pPr>
        <w:tabs>
          <w:tab w:val="right" w:pos="9639"/>
        </w:tabs>
      </w:pPr>
    </w:p>
    <w:p w:rsidR="00F84AF1" w:rsidRDefault="00F84AF1" w:rsidP="00F84AF1">
      <w:pPr>
        <w:tabs>
          <w:tab w:val="right" w:pos="9639"/>
        </w:tabs>
      </w:pPr>
    </w:p>
    <w:p w:rsidR="00F84AF1" w:rsidRDefault="00F84AF1" w:rsidP="00F84AF1">
      <w:pPr>
        <w:tabs>
          <w:tab w:val="right" w:pos="9639"/>
        </w:tabs>
      </w:pPr>
    </w:p>
    <w:p w:rsidR="00F84AF1" w:rsidRDefault="00F84AF1" w:rsidP="00F84AF1">
      <w:pPr>
        <w:tabs>
          <w:tab w:val="right" w:pos="9639"/>
        </w:tabs>
      </w:pPr>
    </w:p>
    <w:p w:rsidR="00F84AF1" w:rsidRDefault="00F84AF1" w:rsidP="00F84AF1">
      <w:pPr>
        <w:tabs>
          <w:tab w:val="right" w:pos="9639"/>
        </w:tabs>
      </w:pPr>
    </w:p>
    <w:p w:rsidR="00F84AF1" w:rsidRDefault="00F84AF1" w:rsidP="00F84AF1">
      <w:pPr>
        <w:tabs>
          <w:tab w:val="right" w:pos="9639"/>
        </w:tabs>
      </w:pPr>
    </w:p>
    <w:p w:rsidR="00F84AF1" w:rsidRDefault="00F84AF1" w:rsidP="00F84AF1">
      <w:pPr>
        <w:tabs>
          <w:tab w:val="right" w:pos="9639"/>
        </w:tabs>
      </w:pPr>
    </w:p>
    <w:p w:rsidR="00F84AF1" w:rsidRDefault="00F84AF1" w:rsidP="00F84AF1">
      <w:pPr>
        <w:tabs>
          <w:tab w:val="right" w:pos="9639"/>
        </w:tabs>
      </w:pPr>
    </w:p>
    <w:p w:rsidR="00F84AF1" w:rsidRDefault="00F84AF1" w:rsidP="00F84AF1">
      <w:pPr>
        <w:tabs>
          <w:tab w:val="right" w:pos="9639"/>
        </w:tabs>
      </w:pPr>
    </w:p>
    <w:p w:rsidR="00F84AF1" w:rsidRDefault="00F84AF1" w:rsidP="00F84AF1">
      <w:pPr>
        <w:tabs>
          <w:tab w:val="right" w:pos="9639"/>
        </w:tabs>
      </w:pPr>
    </w:p>
    <w:p w:rsidR="00F84AF1" w:rsidRDefault="00F84AF1" w:rsidP="00F84AF1">
      <w:pPr>
        <w:tabs>
          <w:tab w:val="right" w:pos="9639"/>
        </w:tabs>
      </w:pPr>
    </w:p>
    <w:p w:rsidR="00F84AF1" w:rsidRDefault="00F84AF1" w:rsidP="00F84AF1">
      <w:pPr>
        <w:tabs>
          <w:tab w:val="right" w:pos="9639"/>
        </w:tabs>
      </w:pPr>
    </w:p>
    <w:p w:rsidR="00F84AF1" w:rsidRDefault="00F84AF1" w:rsidP="00F84AF1">
      <w:pPr>
        <w:tabs>
          <w:tab w:val="right" w:pos="9639"/>
        </w:tabs>
      </w:pPr>
    </w:p>
    <w:p w:rsidR="0055321E" w:rsidRDefault="00B67A1C" w:rsidP="00644DDD">
      <w:pPr>
        <w:numPr>
          <w:ilvl w:val="1"/>
          <w:numId w:val="14"/>
        </w:numPr>
        <w:tabs>
          <w:tab w:val="right" w:pos="9639"/>
        </w:tabs>
      </w:pPr>
      <w:r>
        <w:t>What is the minimum possible degree for the polynomial function above?</w:t>
      </w:r>
      <w:r w:rsidR="00F84AF1">
        <w:t xml:space="preserve">  Explain </w:t>
      </w:r>
      <w:r w:rsidR="00F84AF1">
        <w:br/>
        <w:t>how you know.</w:t>
      </w:r>
      <w:r>
        <w:tab/>
      </w:r>
      <w:r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12.3</w:t>
      </w:r>
      <w:r w:rsidRPr="00656B3C">
        <w:rPr>
          <w:rFonts w:ascii="Calibri" w:hAnsi="Calibri"/>
          <w:b/>
        </w:rPr>
        <w:t>)</w:t>
      </w:r>
    </w:p>
    <w:p w:rsidR="00B67A1C" w:rsidRDefault="00B67A1C" w:rsidP="00B67A1C">
      <w:pPr>
        <w:tabs>
          <w:tab w:val="right" w:pos="9639"/>
        </w:tabs>
      </w:pPr>
    </w:p>
    <w:p w:rsidR="00B67A1C" w:rsidRDefault="00B67A1C" w:rsidP="00B67A1C">
      <w:pPr>
        <w:tabs>
          <w:tab w:val="right" w:pos="9639"/>
        </w:tabs>
      </w:pPr>
    </w:p>
    <w:p w:rsidR="00B67A1C" w:rsidRDefault="00B67A1C" w:rsidP="00B67A1C">
      <w:pPr>
        <w:tabs>
          <w:tab w:val="right" w:pos="9639"/>
        </w:tabs>
      </w:pPr>
    </w:p>
    <w:p w:rsidR="00B67A1C" w:rsidRDefault="00B67A1C" w:rsidP="00B67A1C">
      <w:pPr>
        <w:tabs>
          <w:tab w:val="right" w:pos="9639"/>
        </w:tabs>
      </w:pPr>
    </w:p>
    <w:p w:rsidR="00B67A1C" w:rsidRDefault="00B67A1C" w:rsidP="00B67A1C">
      <w:pPr>
        <w:tabs>
          <w:tab w:val="right" w:pos="9639"/>
        </w:tabs>
      </w:pPr>
    </w:p>
    <w:p w:rsidR="00B67A1C" w:rsidRDefault="00B67A1C" w:rsidP="00B67A1C">
      <w:pPr>
        <w:tabs>
          <w:tab w:val="right" w:pos="9639"/>
        </w:tabs>
      </w:pPr>
    </w:p>
    <w:p w:rsidR="00B67A1C" w:rsidRDefault="00B67A1C" w:rsidP="00B67A1C">
      <w:pPr>
        <w:tabs>
          <w:tab w:val="right" w:pos="9639"/>
        </w:tabs>
      </w:pPr>
    </w:p>
    <w:p w:rsidR="00B67A1C" w:rsidRDefault="00B67A1C" w:rsidP="00B67A1C">
      <w:pPr>
        <w:tabs>
          <w:tab w:val="right" w:pos="9639"/>
        </w:tabs>
      </w:pPr>
    </w:p>
    <w:p w:rsidR="00B67A1C" w:rsidRDefault="00B67A1C" w:rsidP="00B67A1C">
      <w:pPr>
        <w:tabs>
          <w:tab w:val="right" w:pos="9639"/>
        </w:tabs>
      </w:pPr>
    </w:p>
    <w:p w:rsidR="00B67A1C" w:rsidRDefault="00B67A1C" w:rsidP="00B67A1C">
      <w:pPr>
        <w:tabs>
          <w:tab w:val="right" w:pos="9639"/>
        </w:tabs>
      </w:pPr>
    </w:p>
    <w:p w:rsidR="00B67A1C" w:rsidRDefault="00B67A1C" w:rsidP="00B67A1C">
      <w:pPr>
        <w:tabs>
          <w:tab w:val="right" w:pos="9639"/>
        </w:tabs>
      </w:pPr>
    </w:p>
    <w:p w:rsidR="00B67A1C" w:rsidRDefault="00B67A1C" w:rsidP="00B67A1C">
      <w:pPr>
        <w:tabs>
          <w:tab w:val="right" w:pos="9639"/>
        </w:tabs>
      </w:pPr>
    </w:p>
    <w:p w:rsidR="00B67A1C" w:rsidRPr="0055321E" w:rsidRDefault="00B67A1C" w:rsidP="00644DDD">
      <w:pPr>
        <w:numPr>
          <w:ilvl w:val="1"/>
          <w:numId w:val="14"/>
        </w:numPr>
        <w:tabs>
          <w:tab w:val="right" w:pos="9639"/>
        </w:tabs>
      </w:pPr>
      <w:r>
        <w:t>Determine an equation of the function in factored form.</w:t>
      </w:r>
      <w:r>
        <w:tab/>
      </w:r>
      <w:r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1</w:t>
      </w:r>
      <w:r w:rsidR="00301026">
        <w:rPr>
          <w:rFonts w:ascii="Calibri" w:hAnsi="Calibri"/>
          <w:b/>
        </w:rPr>
        <w:t>2</w:t>
      </w:r>
      <w:r>
        <w:rPr>
          <w:rFonts w:ascii="Calibri" w:hAnsi="Calibri"/>
          <w:b/>
        </w:rPr>
        <w:t>.</w:t>
      </w:r>
      <w:r w:rsidR="00301026">
        <w:rPr>
          <w:rFonts w:ascii="Calibri" w:hAnsi="Calibri"/>
          <w:b/>
        </w:rPr>
        <w:t>5</w:t>
      </w:r>
      <w:r w:rsidRPr="00656B3C">
        <w:rPr>
          <w:rFonts w:ascii="Calibri" w:hAnsi="Calibri"/>
          <w:b/>
        </w:rPr>
        <w:t>)</w:t>
      </w:r>
    </w:p>
    <w:p w:rsidR="0055321E" w:rsidRDefault="0055321E" w:rsidP="0055321E">
      <w:pPr>
        <w:tabs>
          <w:tab w:val="right" w:pos="9639"/>
        </w:tabs>
      </w:pPr>
    </w:p>
    <w:p w:rsidR="0055321E" w:rsidRDefault="0055321E" w:rsidP="0055321E">
      <w:pPr>
        <w:tabs>
          <w:tab w:val="right" w:pos="9639"/>
        </w:tabs>
      </w:pPr>
    </w:p>
    <w:p w:rsidR="0055321E" w:rsidRDefault="0055321E" w:rsidP="0055321E">
      <w:pPr>
        <w:tabs>
          <w:tab w:val="right" w:pos="9639"/>
        </w:tabs>
      </w:pPr>
    </w:p>
    <w:p w:rsidR="00F36DBF" w:rsidRDefault="00F36DBF" w:rsidP="0055321E">
      <w:pPr>
        <w:tabs>
          <w:tab w:val="right" w:pos="9639"/>
        </w:tabs>
      </w:pPr>
    </w:p>
    <w:p w:rsidR="00F36DBF" w:rsidRDefault="00F36DBF" w:rsidP="0055321E">
      <w:pPr>
        <w:tabs>
          <w:tab w:val="right" w:pos="9639"/>
        </w:tabs>
      </w:pPr>
    </w:p>
    <w:p w:rsidR="00F36DBF" w:rsidRDefault="00F36DBF" w:rsidP="0055321E">
      <w:pPr>
        <w:tabs>
          <w:tab w:val="right" w:pos="9639"/>
        </w:tabs>
      </w:pPr>
    </w:p>
    <w:p w:rsidR="00F36DBF" w:rsidRDefault="00F36DBF" w:rsidP="0055321E">
      <w:pPr>
        <w:tabs>
          <w:tab w:val="right" w:pos="9639"/>
        </w:tabs>
      </w:pPr>
    </w:p>
    <w:p w:rsidR="00F36DBF" w:rsidRDefault="00F36DBF" w:rsidP="0055321E">
      <w:pPr>
        <w:tabs>
          <w:tab w:val="right" w:pos="9639"/>
        </w:tabs>
      </w:pPr>
    </w:p>
    <w:p w:rsidR="00F36DBF" w:rsidRDefault="00F36DBF" w:rsidP="0055321E">
      <w:pPr>
        <w:tabs>
          <w:tab w:val="right" w:pos="9639"/>
        </w:tabs>
      </w:pPr>
    </w:p>
    <w:p w:rsidR="00F36DBF" w:rsidRDefault="00F36DBF" w:rsidP="0055321E">
      <w:pPr>
        <w:tabs>
          <w:tab w:val="right" w:pos="9639"/>
        </w:tabs>
      </w:pPr>
    </w:p>
    <w:p w:rsidR="00F36DBF" w:rsidRDefault="00F36DBF" w:rsidP="0055321E">
      <w:pPr>
        <w:tabs>
          <w:tab w:val="right" w:pos="9639"/>
        </w:tabs>
      </w:pPr>
    </w:p>
    <w:p w:rsidR="0055321E" w:rsidRDefault="0055321E" w:rsidP="0055321E">
      <w:pPr>
        <w:tabs>
          <w:tab w:val="right" w:pos="9639"/>
        </w:tabs>
      </w:pPr>
    </w:p>
    <w:p w:rsidR="00EF3E90" w:rsidRPr="00F144C5" w:rsidRDefault="00F36DBF" w:rsidP="00644DDD">
      <w:pPr>
        <w:numPr>
          <w:ilvl w:val="0"/>
          <w:numId w:val="14"/>
        </w:numPr>
        <w:tabs>
          <w:tab w:val="right" w:pos="9639"/>
        </w:tabs>
      </w:pPr>
      <w:r>
        <w:br w:type="page"/>
      </w:r>
      <w:r w:rsidR="00F144C5">
        <w:t>The graphs of four polynomial functions are shown below.</w:t>
      </w:r>
    </w:p>
    <w:p w:rsidR="00F144C5" w:rsidRDefault="009C4241" w:rsidP="00F144C5">
      <w:pPr>
        <w:tabs>
          <w:tab w:val="right" w:pos="9639"/>
        </w:tabs>
      </w:pPr>
      <w:r>
        <w:rPr>
          <w:noProof/>
          <w:lang w:eastAsia="zh-TW"/>
        </w:rPr>
        <w:pict>
          <v:shape id="_x0000_s1797" type="#_x0000_t202" style="position:absolute;margin-left:26.1pt;margin-top:8.1pt;width:252.45pt;height:243.35pt;z-index:251675136;mso-wrap-style:none;mso-width-relative:margin;mso-height-relative:margin">
            <v:textbox style="mso-next-textbox:#_x0000_s1797;mso-fit-shape-to-text:t">
              <w:txbxContent>
                <w:p w:rsidR="00045C62" w:rsidRDefault="00025B4E">
                  <w:r>
                    <w:pict>
                      <v:shape id="_x0000_i1054" type="#_x0000_t75" style="width:237.05pt;height:235.7pt">
                        <v:imagedata r:id="rId58" o:title="4 graphs"/>
                      </v:shape>
                    </w:pict>
                  </w:r>
                </w:p>
              </w:txbxContent>
            </v:textbox>
          </v:shape>
        </w:pict>
      </w:r>
    </w:p>
    <w:p w:rsidR="00F144C5" w:rsidRDefault="00F144C5" w:rsidP="00F144C5">
      <w:pPr>
        <w:tabs>
          <w:tab w:val="right" w:pos="9639"/>
        </w:tabs>
      </w:pPr>
    </w:p>
    <w:p w:rsidR="00F144C5" w:rsidRDefault="00F144C5" w:rsidP="00F144C5">
      <w:pPr>
        <w:tabs>
          <w:tab w:val="right" w:pos="9639"/>
        </w:tabs>
      </w:pPr>
    </w:p>
    <w:p w:rsidR="00F144C5" w:rsidRDefault="00F144C5" w:rsidP="00F144C5">
      <w:pPr>
        <w:tabs>
          <w:tab w:val="right" w:pos="9639"/>
        </w:tabs>
      </w:pPr>
    </w:p>
    <w:p w:rsidR="00F144C5" w:rsidRDefault="00F144C5" w:rsidP="00F144C5">
      <w:pPr>
        <w:tabs>
          <w:tab w:val="right" w:pos="9639"/>
        </w:tabs>
      </w:pPr>
    </w:p>
    <w:p w:rsidR="00F144C5" w:rsidRDefault="00F144C5" w:rsidP="00F144C5">
      <w:pPr>
        <w:tabs>
          <w:tab w:val="right" w:pos="9639"/>
        </w:tabs>
      </w:pPr>
    </w:p>
    <w:p w:rsidR="00F144C5" w:rsidRDefault="00F144C5" w:rsidP="00F144C5">
      <w:pPr>
        <w:tabs>
          <w:tab w:val="right" w:pos="9639"/>
        </w:tabs>
      </w:pPr>
    </w:p>
    <w:p w:rsidR="00F144C5" w:rsidRDefault="00F144C5" w:rsidP="00F144C5">
      <w:pPr>
        <w:tabs>
          <w:tab w:val="right" w:pos="9639"/>
        </w:tabs>
      </w:pPr>
    </w:p>
    <w:p w:rsidR="00F144C5" w:rsidRDefault="00F144C5" w:rsidP="00F144C5">
      <w:pPr>
        <w:tabs>
          <w:tab w:val="right" w:pos="9639"/>
        </w:tabs>
      </w:pPr>
    </w:p>
    <w:p w:rsidR="00F144C5" w:rsidRDefault="00F144C5" w:rsidP="00F144C5">
      <w:pPr>
        <w:tabs>
          <w:tab w:val="right" w:pos="9639"/>
        </w:tabs>
      </w:pPr>
    </w:p>
    <w:p w:rsidR="00F144C5" w:rsidRDefault="00F144C5" w:rsidP="00F144C5">
      <w:pPr>
        <w:tabs>
          <w:tab w:val="right" w:pos="9639"/>
        </w:tabs>
      </w:pPr>
    </w:p>
    <w:p w:rsidR="00F144C5" w:rsidRDefault="00F144C5" w:rsidP="00F144C5">
      <w:pPr>
        <w:tabs>
          <w:tab w:val="right" w:pos="9639"/>
        </w:tabs>
      </w:pPr>
    </w:p>
    <w:p w:rsidR="00F144C5" w:rsidRDefault="00F144C5" w:rsidP="00F144C5">
      <w:pPr>
        <w:tabs>
          <w:tab w:val="right" w:pos="9639"/>
        </w:tabs>
      </w:pPr>
    </w:p>
    <w:p w:rsidR="00F144C5" w:rsidRDefault="00F144C5" w:rsidP="00F144C5">
      <w:pPr>
        <w:tabs>
          <w:tab w:val="right" w:pos="9639"/>
        </w:tabs>
      </w:pPr>
    </w:p>
    <w:p w:rsidR="00F144C5" w:rsidRDefault="00F144C5" w:rsidP="00F144C5">
      <w:pPr>
        <w:tabs>
          <w:tab w:val="right" w:pos="9639"/>
        </w:tabs>
      </w:pPr>
    </w:p>
    <w:p w:rsidR="00F144C5" w:rsidRDefault="00F144C5" w:rsidP="00F144C5">
      <w:pPr>
        <w:tabs>
          <w:tab w:val="right" w:pos="9639"/>
        </w:tabs>
      </w:pPr>
    </w:p>
    <w:p w:rsidR="00F144C5" w:rsidRDefault="00F144C5" w:rsidP="00F144C5">
      <w:pPr>
        <w:tabs>
          <w:tab w:val="right" w:pos="9639"/>
        </w:tabs>
      </w:pPr>
    </w:p>
    <w:p w:rsidR="00F144C5" w:rsidRDefault="00F144C5" w:rsidP="00F144C5">
      <w:pPr>
        <w:tabs>
          <w:tab w:val="right" w:pos="9639"/>
        </w:tabs>
      </w:pPr>
    </w:p>
    <w:p w:rsidR="00F144C5" w:rsidRDefault="00F144C5" w:rsidP="00F144C5">
      <w:pPr>
        <w:tabs>
          <w:tab w:val="right" w:pos="9639"/>
        </w:tabs>
      </w:pPr>
    </w:p>
    <w:p w:rsidR="00F144C5" w:rsidRDefault="00F144C5" w:rsidP="007E0D35">
      <w:pPr>
        <w:tabs>
          <w:tab w:val="right" w:pos="9639"/>
        </w:tabs>
        <w:ind w:left="360"/>
      </w:pPr>
      <w:r w:rsidRPr="00F144C5">
        <w:t>Mat</w:t>
      </w:r>
      <w:r>
        <w:t>c</w:t>
      </w:r>
      <w:r w:rsidRPr="00F144C5">
        <w:t>h</w:t>
      </w:r>
      <w:r>
        <w:t xml:space="preserve"> three of the graphs numbers above with a statement below that best describes the function.</w:t>
      </w:r>
    </w:p>
    <w:p w:rsidR="00F144C5" w:rsidRPr="00F144C5" w:rsidRDefault="00F144C5" w:rsidP="00F144C5">
      <w:pPr>
        <w:tabs>
          <w:tab w:val="right" w:pos="9639"/>
        </w:tabs>
      </w:pPr>
    </w:p>
    <w:p w:rsidR="007E0D35" w:rsidRDefault="00F144C5" w:rsidP="00644DDD">
      <w:pPr>
        <w:numPr>
          <w:ilvl w:val="1"/>
          <w:numId w:val="14"/>
        </w:numPr>
        <w:tabs>
          <w:tab w:val="right" w:pos="9639"/>
        </w:tabs>
      </w:pPr>
      <w:r>
        <w:t>The graph that has a positive leading coefficient is graph number _______.</w:t>
      </w:r>
    </w:p>
    <w:p w:rsidR="007E0D35" w:rsidRDefault="007E0D35" w:rsidP="007E0D35">
      <w:pPr>
        <w:tabs>
          <w:tab w:val="right" w:pos="9639"/>
        </w:tabs>
        <w:ind w:left="680"/>
      </w:pPr>
      <w:r>
        <w:t>Explain how you know.</w:t>
      </w:r>
      <w:r w:rsidR="004037E7">
        <w:tab/>
      </w:r>
      <w:r w:rsidR="004037E7">
        <w:rPr>
          <w:rFonts w:ascii="Calibri" w:hAnsi="Calibri"/>
          <w:b/>
        </w:rPr>
        <w:t>(RF12.2)</w:t>
      </w:r>
    </w:p>
    <w:p w:rsidR="007E0D35" w:rsidRDefault="007E0D35" w:rsidP="007E0D35">
      <w:pPr>
        <w:tabs>
          <w:tab w:val="right" w:pos="9639"/>
        </w:tabs>
        <w:ind w:left="680"/>
      </w:pPr>
    </w:p>
    <w:p w:rsidR="007E0D35" w:rsidRDefault="007E0D35" w:rsidP="007E0D35">
      <w:pPr>
        <w:tabs>
          <w:tab w:val="right" w:pos="9639"/>
        </w:tabs>
        <w:ind w:left="680"/>
      </w:pPr>
    </w:p>
    <w:p w:rsidR="007E0D35" w:rsidRDefault="007E0D35" w:rsidP="007E0D35">
      <w:pPr>
        <w:tabs>
          <w:tab w:val="right" w:pos="9639"/>
        </w:tabs>
        <w:ind w:left="680"/>
      </w:pPr>
    </w:p>
    <w:p w:rsidR="007E0D35" w:rsidRDefault="007E0D35" w:rsidP="007E0D35">
      <w:pPr>
        <w:tabs>
          <w:tab w:val="right" w:pos="9639"/>
        </w:tabs>
        <w:ind w:left="680"/>
      </w:pPr>
    </w:p>
    <w:p w:rsidR="007E0D35" w:rsidRDefault="007E0D35" w:rsidP="007E0D35">
      <w:pPr>
        <w:tabs>
          <w:tab w:val="right" w:pos="9639"/>
        </w:tabs>
        <w:ind w:left="680"/>
      </w:pPr>
    </w:p>
    <w:p w:rsidR="007E0D35" w:rsidRDefault="007E0D35" w:rsidP="00644DDD">
      <w:pPr>
        <w:numPr>
          <w:ilvl w:val="1"/>
          <w:numId w:val="14"/>
        </w:numPr>
        <w:tabs>
          <w:tab w:val="right" w:pos="9639"/>
        </w:tabs>
      </w:pPr>
      <w:r>
        <w:t>The graph of a function that has two different zeros, each with multiplicity 2, is graph number _______.</w:t>
      </w:r>
    </w:p>
    <w:p w:rsidR="007E0D35" w:rsidRDefault="007E0D35" w:rsidP="007E0D35">
      <w:pPr>
        <w:tabs>
          <w:tab w:val="right" w:pos="9639"/>
        </w:tabs>
        <w:ind w:left="680"/>
      </w:pPr>
      <w:r>
        <w:t>Explain how you know.</w:t>
      </w:r>
      <w:r w:rsidR="004037E7">
        <w:tab/>
      </w:r>
      <w:r w:rsidR="004037E7">
        <w:rPr>
          <w:rFonts w:ascii="Calibri" w:hAnsi="Calibri"/>
          <w:b/>
        </w:rPr>
        <w:t>(RF12.5)</w:t>
      </w:r>
    </w:p>
    <w:p w:rsidR="007E0D35" w:rsidRDefault="007E0D35" w:rsidP="007E0D35">
      <w:pPr>
        <w:tabs>
          <w:tab w:val="right" w:pos="9639"/>
        </w:tabs>
        <w:ind w:left="680"/>
      </w:pPr>
    </w:p>
    <w:p w:rsidR="007E0D35" w:rsidRDefault="007E0D35" w:rsidP="007E0D35">
      <w:pPr>
        <w:tabs>
          <w:tab w:val="right" w:pos="9639"/>
        </w:tabs>
        <w:ind w:left="680"/>
      </w:pPr>
    </w:p>
    <w:p w:rsidR="007E0D35" w:rsidRDefault="007E0D35" w:rsidP="007E0D35">
      <w:pPr>
        <w:tabs>
          <w:tab w:val="right" w:pos="9639"/>
        </w:tabs>
        <w:ind w:left="680"/>
      </w:pPr>
    </w:p>
    <w:p w:rsidR="007E0D35" w:rsidRDefault="007E0D35" w:rsidP="007E0D35">
      <w:pPr>
        <w:tabs>
          <w:tab w:val="right" w:pos="9639"/>
        </w:tabs>
        <w:ind w:left="680"/>
      </w:pPr>
    </w:p>
    <w:p w:rsidR="007E0D35" w:rsidRDefault="007E0D35" w:rsidP="007E0D35">
      <w:pPr>
        <w:tabs>
          <w:tab w:val="right" w:pos="9639"/>
        </w:tabs>
        <w:ind w:left="680"/>
      </w:pPr>
    </w:p>
    <w:p w:rsidR="007E0D35" w:rsidRDefault="007E0D35" w:rsidP="007E0D35">
      <w:pPr>
        <w:tabs>
          <w:tab w:val="right" w:pos="9639"/>
        </w:tabs>
        <w:ind w:left="680"/>
      </w:pPr>
    </w:p>
    <w:p w:rsidR="007E0D35" w:rsidRDefault="007E0D35" w:rsidP="00644DDD">
      <w:pPr>
        <w:numPr>
          <w:ilvl w:val="1"/>
          <w:numId w:val="14"/>
        </w:numPr>
        <w:tabs>
          <w:tab w:val="right" w:pos="9639"/>
        </w:tabs>
      </w:pPr>
      <w:r>
        <w:t>The graph that could be a degree 4 function is graph number _______.</w:t>
      </w:r>
    </w:p>
    <w:p w:rsidR="007E0D35" w:rsidRDefault="007E0D35" w:rsidP="007E0D35">
      <w:pPr>
        <w:tabs>
          <w:tab w:val="right" w:pos="9639"/>
        </w:tabs>
        <w:ind w:left="680"/>
      </w:pPr>
      <w:r>
        <w:t>Explain how you know.</w:t>
      </w:r>
      <w:r w:rsidR="004037E7">
        <w:tab/>
      </w:r>
      <w:r w:rsidR="004037E7">
        <w:rPr>
          <w:rFonts w:ascii="Calibri" w:hAnsi="Calibri"/>
          <w:b/>
        </w:rPr>
        <w:t>(RF12.3)</w:t>
      </w:r>
    </w:p>
    <w:p w:rsidR="007E0D35" w:rsidRPr="00F144C5" w:rsidRDefault="007E0D35" w:rsidP="007E0D35">
      <w:pPr>
        <w:tabs>
          <w:tab w:val="right" w:pos="9639"/>
        </w:tabs>
      </w:pPr>
    </w:p>
    <w:p w:rsidR="00434EF5" w:rsidRPr="00F144C5" w:rsidRDefault="00434EF5" w:rsidP="00434EF5">
      <w:pPr>
        <w:tabs>
          <w:tab w:val="right" w:pos="9639"/>
        </w:tabs>
      </w:pPr>
    </w:p>
    <w:p w:rsidR="00434EF5" w:rsidRPr="00F144C5" w:rsidRDefault="00434EF5" w:rsidP="00434EF5">
      <w:pPr>
        <w:tabs>
          <w:tab w:val="right" w:pos="9639"/>
        </w:tabs>
      </w:pPr>
    </w:p>
    <w:p w:rsidR="00434EF5" w:rsidRPr="00F144C5" w:rsidRDefault="00434EF5" w:rsidP="00434EF5">
      <w:pPr>
        <w:tabs>
          <w:tab w:val="right" w:pos="9639"/>
        </w:tabs>
      </w:pPr>
    </w:p>
    <w:p w:rsidR="009A4AD7" w:rsidRDefault="007E0D35" w:rsidP="00644DDD">
      <w:pPr>
        <w:numPr>
          <w:ilvl w:val="0"/>
          <w:numId w:val="14"/>
        </w:numPr>
        <w:tabs>
          <w:tab w:val="right" w:pos="9639"/>
        </w:tabs>
      </w:pPr>
      <w:r>
        <w:br w:type="page"/>
      </w:r>
      <w:r w:rsidR="009A4AD7">
        <w:t xml:space="preserve">A box with no lid is made by cutting four squares of side length </w:t>
      </w:r>
      <w:r w:rsidR="009A4AD7">
        <w:rPr>
          <w:i/>
        </w:rPr>
        <w:t>x</w:t>
      </w:r>
      <w:r w:rsidR="009A4AD7">
        <w:t xml:space="preserve"> from each corner of a 10 cm by 20 cm rectangular sheet of metal.</w:t>
      </w:r>
      <w:r w:rsidR="009A4AD7">
        <w:tab/>
      </w:r>
      <w:r w:rsidR="009A4AD7">
        <w:rPr>
          <w:rFonts w:ascii="Calibri" w:hAnsi="Calibri"/>
          <w:b/>
        </w:rPr>
        <w:t>(RF12.7)</w:t>
      </w:r>
    </w:p>
    <w:p w:rsidR="009A4AD7" w:rsidRDefault="009C4241" w:rsidP="009A4AD7">
      <w:pPr>
        <w:tabs>
          <w:tab w:val="right" w:pos="9639"/>
        </w:tabs>
      </w:pPr>
      <w:r>
        <w:rPr>
          <w:noProof/>
          <w:lang w:eastAsia="zh-TW"/>
        </w:rPr>
        <w:pict>
          <v:shape id="_x0000_s1798" type="#_x0000_t202" style="position:absolute;margin-left:13pt;margin-top:3.45pt;width:469.2pt;height:117.45pt;z-index:251677184;mso-width-relative:margin;mso-height-relative:margin" stroked="f">
            <v:fill opacity="0"/>
            <v:textbox>
              <w:txbxContent>
                <w:p w:rsidR="00045C62" w:rsidRDefault="00025B4E">
                  <w:r>
                    <w:pict>
                      <v:shape id="_x0000_i1056" type="#_x0000_t75" style="width:453.75pt;height:114.8pt">
                        <v:imagedata r:id="rId59" o:title="box"/>
                      </v:shape>
                    </w:pict>
                  </w:r>
                </w:p>
              </w:txbxContent>
            </v:textbox>
          </v:shape>
        </w:pict>
      </w:r>
    </w:p>
    <w:p w:rsidR="009A4AD7" w:rsidRDefault="009A4AD7" w:rsidP="009A4AD7">
      <w:pPr>
        <w:tabs>
          <w:tab w:val="right" w:pos="9639"/>
        </w:tabs>
      </w:pPr>
    </w:p>
    <w:p w:rsidR="009A4AD7" w:rsidRDefault="009A4AD7" w:rsidP="009A4AD7">
      <w:pPr>
        <w:tabs>
          <w:tab w:val="right" w:pos="9639"/>
        </w:tabs>
      </w:pPr>
    </w:p>
    <w:p w:rsidR="009A4AD7" w:rsidRDefault="009A4AD7" w:rsidP="009A4AD7">
      <w:pPr>
        <w:tabs>
          <w:tab w:val="right" w:pos="9639"/>
        </w:tabs>
      </w:pPr>
    </w:p>
    <w:p w:rsidR="009A4AD7" w:rsidRDefault="009A4AD7" w:rsidP="009A4AD7">
      <w:pPr>
        <w:tabs>
          <w:tab w:val="right" w:pos="9639"/>
        </w:tabs>
      </w:pPr>
    </w:p>
    <w:p w:rsidR="009A4AD7" w:rsidRDefault="009A4AD7" w:rsidP="009A4AD7">
      <w:pPr>
        <w:tabs>
          <w:tab w:val="right" w:pos="9639"/>
        </w:tabs>
      </w:pPr>
    </w:p>
    <w:p w:rsidR="009A4AD7" w:rsidRDefault="009A4AD7" w:rsidP="009A4AD7">
      <w:pPr>
        <w:tabs>
          <w:tab w:val="right" w:pos="9639"/>
        </w:tabs>
      </w:pPr>
    </w:p>
    <w:p w:rsidR="009A4AD7" w:rsidRDefault="009A4AD7" w:rsidP="009A4AD7">
      <w:pPr>
        <w:tabs>
          <w:tab w:val="right" w:pos="9639"/>
        </w:tabs>
      </w:pPr>
    </w:p>
    <w:p w:rsidR="009A4AD7" w:rsidRDefault="009A4AD7" w:rsidP="009A4AD7">
      <w:pPr>
        <w:tabs>
          <w:tab w:val="right" w:pos="9639"/>
        </w:tabs>
      </w:pPr>
    </w:p>
    <w:p w:rsidR="00542740" w:rsidRPr="00542740" w:rsidRDefault="00542740" w:rsidP="009A4AD7">
      <w:pPr>
        <w:tabs>
          <w:tab w:val="right" w:pos="9639"/>
        </w:tabs>
      </w:pPr>
    </w:p>
    <w:p w:rsidR="00260C4F" w:rsidRDefault="009A4AD7" w:rsidP="00644DDD">
      <w:pPr>
        <w:numPr>
          <w:ilvl w:val="1"/>
          <w:numId w:val="14"/>
        </w:numPr>
        <w:tabs>
          <w:tab w:val="right" w:pos="9639"/>
        </w:tabs>
      </w:pPr>
      <w:r>
        <w:t>Find an expression that represents the volume of the box.</w:t>
      </w:r>
    </w:p>
    <w:p w:rsidR="00695D1B" w:rsidRDefault="00695D1B" w:rsidP="00695D1B">
      <w:pPr>
        <w:tabs>
          <w:tab w:val="right" w:pos="9639"/>
        </w:tabs>
        <w:ind w:left="675"/>
      </w:pPr>
    </w:p>
    <w:p w:rsidR="00695D1B" w:rsidRDefault="00695D1B" w:rsidP="00695D1B">
      <w:pPr>
        <w:tabs>
          <w:tab w:val="right" w:pos="9639"/>
        </w:tabs>
        <w:ind w:left="675"/>
      </w:pPr>
    </w:p>
    <w:p w:rsidR="00695D1B" w:rsidRDefault="00695D1B" w:rsidP="00695D1B">
      <w:pPr>
        <w:tabs>
          <w:tab w:val="right" w:pos="9639"/>
        </w:tabs>
        <w:ind w:left="675"/>
      </w:pPr>
    </w:p>
    <w:p w:rsidR="009A4AD7" w:rsidRDefault="009A4AD7" w:rsidP="00644DDD">
      <w:pPr>
        <w:numPr>
          <w:ilvl w:val="1"/>
          <w:numId w:val="14"/>
        </w:numPr>
        <w:tabs>
          <w:tab w:val="right" w:pos="9639"/>
        </w:tabs>
        <w:ind w:left="675" w:hanging="318"/>
      </w:pPr>
      <w:r>
        <w:t>State the restrictions on the domain.</w:t>
      </w:r>
    </w:p>
    <w:p w:rsidR="00695D1B" w:rsidRDefault="00695D1B" w:rsidP="00695D1B">
      <w:pPr>
        <w:tabs>
          <w:tab w:val="right" w:pos="9639"/>
        </w:tabs>
        <w:ind w:left="675"/>
      </w:pPr>
    </w:p>
    <w:p w:rsidR="00695D1B" w:rsidRDefault="00695D1B" w:rsidP="00695D1B">
      <w:pPr>
        <w:tabs>
          <w:tab w:val="right" w:pos="9639"/>
        </w:tabs>
        <w:ind w:left="675"/>
      </w:pPr>
    </w:p>
    <w:p w:rsidR="00695D1B" w:rsidRDefault="00695D1B" w:rsidP="00695D1B">
      <w:pPr>
        <w:tabs>
          <w:tab w:val="right" w:pos="9639"/>
        </w:tabs>
        <w:ind w:left="675"/>
      </w:pPr>
    </w:p>
    <w:p w:rsidR="005F087E" w:rsidRDefault="009C4241" w:rsidP="00644DDD">
      <w:pPr>
        <w:numPr>
          <w:ilvl w:val="1"/>
          <w:numId w:val="14"/>
        </w:numPr>
        <w:tabs>
          <w:tab w:val="right" w:pos="9639"/>
        </w:tabs>
        <w:ind w:left="675" w:hanging="318"/>
      </w:pPr>
      <w:r>
        <w:rPr>
          <w:noProof/>
          <w:lang w:eastAsia="zh-TW"/>
        </w:rPr>
        <w:pict>
          <v:shape id="_x0000_s1828" type="#_x0000_t202" style="position:absolute;left:0;text-align:left;margin-left:192.35pt;margin-top:17.95pt;width:265.65pt;height:190.9pt;z-index:251682304;mso-wrap-style:none;mso-width-relative:margin;mso-height-relative:margin" stroked="f">
            <v:fill opacity="0"/>
            <v:textbox style="mso-next-textbox:#_x0000_s1828;mso-fit-shape-to-text:t">
              <w:txbxContent>
                <w:p w:rsidR="00045C62" w:rsidRDefault="00025B4E">
                  <w:r>
                    <w:pict>
                      <v:shape id="_x0000_i1058" type="#_x0000_t75" style="width:251.3pt;height:183.4pt">
                        <v:imagedata r:id="rId60" o:title=""/>
                      </v:shape>
                    </w:pict>
                  </w:r>
                </w:p>
              </w:txbxContent>
            </v:textbox>
          </v:shape>
        </w:pict>
      </w:r>
      <w:r w:rsidR="009A4AD7">
        <w:t>Sketch the graph of the function.</w:t>
      </w:r>
      <w:r w:rsidR="00695D1B">
        <w:br/>
        <w:t>Label the key points.</w:t>
      </w:r>
    </w:p>
    <w:p w:rsidR="00695D1B" w:rsidRDefault="00695D1B" w:rsidP="00695D1B">
      <w:pPr>
        <w:tabs>
          <w:tab w:val="right" w:pos="9639"/>
        </w:tabs>
        <w:ind w:left="675"/>
      </w:pPr>
    </w:p>
    <w:p w:rsidR="00695D1B" w:rsidRDefault="00695D1B" w:rsidP="00695D1B">
      <w:pPr>
        <w:tabs>
          <w:tab w:val="right" w:pos="9639"/>
        </w:tabs>
        <w:ind w:left="675"/>
      </w:pPr>
    </w:p>
    <w:p w:rsidR="00695D1B" w:rsidRDefault="00695D1B" w:rsidP="00695D1B">
      <w:pPr>
        <w:tabs>
          <w:tab w:val="right" w:pos="9639"/>
        </w:tabs>
        <w:ind w:left="675"/>
      </w:pPr>
    </w:p>
    <w:p w:rsidR="00695D1B" w:rsidRDefault="00695D1B" w:rsidP="00695D1B">
      <w:pPr>
        <w:tabs>
          <w:tab w:val="right" w:pos="9639"/>
        </w:tabs>
        <w:ind w:left="675"/>
      </w:pPr>
    </w:p>
    <w:p w:rsidR="00695D1B" w:rsidRDefault="00695D1B" w:rsidP="00695D1B">
      <w:pPr>
        <w:tabs>
          <w:tab w:val="right" w:pos="9639"/>
        </w:tabs>
        <w:ind w:left="675"/>
      </w:pPr>
    </w:p>
    <w:p w:rsidR="00695D1B" w:rsidRDefault="00695D1B" w:rsidP="00695D1B">
      <w:pPr>
        <w:tabs>
          <w:tab w:val="right" w:pos="9639"/>
        </w:tabs>
        <w:ind w:left="675"/>
      </w:pPr>
    </w:p>
    <w:p w:rsidR="00695D1B" w:rsidRDefault="00695D1B" w:rsidP="00695D1B">
      <w:pPr>
        <w:tabs>
          <w:tab w:val="right" w:pos="9639"/>
        </w:tabs>
        <w:ind w:left="675"/>
      </w:pPr>
    </w:p>
    <w:p w:rsidR="00695D1B" w:rsidRDefault="00695D1B" w:rsidP="00695D1B">
      <w:pPr>
        <w:tabs>
          <w:tab w:val="right" w:pos="9639"/>
        </w:tabs>
        <w:ind w:left="675"/>
      </w:pPr>
    </w:p>
    <w:p w:rsidR="00695D1B" w:rsidRDefault="00695D1B" w:rsidP="00695D1B">
      <w:pPr>
        <w:tabs>
          <w:tab w:val="right" w:pos="9639"/>
        </w:tabs>
        <w:ind w:left="675"/>
      </w:pPr>
    </w:p>
    <w:p w:rsidR="00695D1B" w:rsidRDefault="00695D1B" w:rsidP="00695D1B">
      <w:pPr>
        <w:tabs>
          <w:tab w:val="right" w:pos="9639"/>
        </w:tabs>
        <w:ind w:left="675"/>
      </w:pPr>
    </w:p>
    <w:p w:rsidR="00695D1B" w:rsidRDefault="00695D1B" w:rsidP="00695D1B">
      <w:pPr>
        <w:tabs>
          <w:tab w:val="right" w:pos="9639"/>
        </w:tabs>
        <w:ind w:left="675"/>
      </w:pPr>
    </w:p>
    <w:p w:rsidR="00695D1B" w:rsidRDefault="00695D1B" w:rsidP="00695D1B">
      <w:pPr>
        <w:tabs>
          <w:tab w:val="right" w:pos="9639"/>
        </w:tabs>
        <w:ind w:left="675"/>
      </w:pPr>
    </w:p>
    <w:p w:rsidR="00695D1B" w:rsidRDefault="00695D1B" w:rsidP="00695D1B">
      <w:pPr>
        <w:tabs>
          <w:tab w:val="right" w:pos="9639"/>
        </w:tabs>
        <w:ind w:left="675"/>
      </w:pPr>
    </w:p>
    <w:p w:rsidR="00695D1B" w:rsidRDefault="00695D1B" w:rsidP="00695D1B">
      <w:pPr>
        <w:tabs>
          <w:tab w:val="right" w:pos="9639"/>
        </w:tabs>
        <w:ind w:left="675"/>
      </w:pPr>
    </w:p>
    <w:p w:rsidR="005F087E" w:rsidRDefault="009A4AD7" w:rsidP="00644DDD">
      <w:pPr>
        <w:numPr>
          <w:ilvl w:val="1"/>
          <w:numId w:val="14"/>
        </w:numPr>
        <w:tabs>
          <w:tab w:val="right" w:pos="9639"/>
        </w:tabs>
        <w:ind w:left="675" w:hanging="318"/>
      </w:pPr>
      <w:r>
        <w:t xml:space="preserve">Find the value of </w:t>
      </w:r>
      <w:r>
        <w:rPr>
          <w:i/>
        </w:rPr>
        <w:t>x</w:t>
      </w:r>
      <w:r>
        <w:t>, to the nearest hundredth of a centimetre, that gives the maximum volume.</w:t>
      </w:r>
    </w:p>
    <w:p w:rsidR="00695D1B" w:rsidRDefault="00695D1B" w:rsidP="00695D1B">
      <w:pPr>
        <w:tabs>
          <w:tab w:val="right" w:pos="9639"/>
        </w:tabs>
        <w:ind w:left="675"/>
      </w:pPr>
    </w:p>
    <w:p w:rsidR="00695D1B" w:rsidRDefault="00695D1B" w:rsidP="00695D1B">
      <w:pPr>
        <w:tabs>
          <w:tab w:val="right" w:pos="9639"/>
        </w:tabs>
        <w:ind w:left="675"/>
      </w:pPr>
    </w:p>
    <w:p w:rsidR="00695D1B" w:rsidRDefault="00695D1B" w:rsidP="00695D1B">
      <w:pPr>
        <w:tabs>
          <w:tab w:val="right" w:pos="9639"/>
        </w:tabs>
        <w:ind w:left="675"/>
      </w:pPr>
    </w:p>
    <w:p w:rsidR="00695D1B" w:rsidRDefault="00695D1B" w:rsidP="00695D1B">
      <w:pPr>
        <w:tabs>
          <w:tab w:val="right" w:pos="9639"/>
        </w:tabs>
        <w:ind w:left="675"/>
      </w:pPr>
    </w:p>
    <w:p w:rsidR="00542740" w:rsidRDefault="009A4AD7" w:rsidP="00644DDD">
      <w:pPr>
        <w:numPr>
          <w:ilvl w:val="1"/>
          <w:numId w:val="14"/>
        </w:numPr>
        <w:tabs>
          <w:tab w:val="right" w:pos="9639"/>
        </w:tabs>
        <w:ind w:left="675" w:hanging="318"/>
      </w:pPr>
      <w:r>
        <w:t>What is the maximum volume of the box, to the nearest cubic centimetre?</w:t>
      </w:r>
    </w:p>
    <w:p w:rsidR="00260C4F" w:rsidRDefault="00260C4F" w:rsidP="00260C4F">
      <w:pPr>
        <w:tabs>
          <w:tab w:val="right" w:pos="9639"/>
        </w:tabs>
      </w:pPr>
    </w:p>
    <w:p w:rsidR="00260C4F" w:rsidRDefault="00260C4F" w:rsidP="00260C4F">
      <w:pPr>
        <w:tabs>
          <w:tab w:val="right" w:pos="9639"/>
        </w:tabs>
      </w:pPr>
    </w:p>
    <w:p w:rsidR="00C31A70" w:rsidRDefault="00C31A70" w:rsidP="00260C4F">
      <w:pPr>
        <w:tabs>
          <w:tab w:val="right" w:pos="9639"/>
        </w:tabs>
      </w:pPr>
    </w:p>
    <w:p w:rsidR="00695D1B" w:rsidRDefault="00695D1B" w:rsidP="00260C4F">
      <w:pPr>
        <w:tabs>
          <w:tab w:val="right" w:pos="9639"/>
        </w:tabs>
      </w:pPr>
    </w:p>
    <w:p w:rsidR="000176CB" w:rsidRDefault="00F36DBF" w:rsidP="00644DDD">
      <w:pPr>
        <w:numPr>
          <w:ilvl w:val="0"/>
          <w:numId w:val="14"/>
        </w:numPr>
        <w:tabs>
          <w:tab w:val="right" w:pos="9639"/>
        </w:tabs>
        <w:spacing w:after="120"/>
        <w:ind w:left="357" w:hanging="357"/>
      </w:pPr>
      <w:r>
        <w:br w:type="page"/>
      </w:r>
      <w:r w:rsidR="00EE263A">
        <w:t xml:space="preserve">A large software company determines that its profit, </w:t>
      </w:r>
      <w:r w:rsidR="00EE263A">
        <w:rPr>
          <w:i/>
        </w:rPr>
        <w:t>P</w:t>
      </w:r>
      <w:r w:rsidR="00B13AE7">
        <w:t xml:space="preserve">, in dollars, for a certain program </w:t>
      </w:r>
      <w:r w:rsidR="00EE263A">
        <w:t xml:space="preserve">can be modeled by the function </w:t>
      </w:r>
      <w:r w:rsidR="00FB380E" w:rsidRPr="00B13AE7">
        <w:rPr>
          <w:position w:val="-14"/>
        </w:rPr>
        <w:object w:dxaOrig="2659" w:dyaOrig="400">
          <v:shape id="_x0000_i1059" type="#_x0000_t75" style="width:133.15pt;height:19.7pt" o:ole="">
            <v:imagedata r:id="rId61" o:title=""/>
          </v:shape>
          <o:OLEObject Type="Embed" ProgID="Equation.DSMT4" ShapeID="_x0000_i1059" DrawAspect="Content" ObjectID="_1409996633" r:id="rId62"/>
        </w:object>
      </w:r>
      <w:r w:rsidR="00B13AE7">
        <w:t xml:space="preserve">, where </w:t>
      </w:r>
      <w:r w:rsidR="00B13AE7">
        <w:rPr>
          <w:i/>
        </w:rPr>
        <w:t>x</w:t>
      </w:r>
      <w:r w:rsidR="00B13AE7">
        <w:t xml:space="preserve"> represents the number, in thousands, of programs sold.</w:t>
      </w:r>
      <w:r w:rsidR="00FB380E">
        <w:tab/>
      </w:r>
      <w:r w:rsidR="00FB380E">
        <w:rPr>
          <w:rFonts w:ascii="Calibri" w:hAnsi="Calibri"/>
          <w:b/>
        </w:rPr>
        <w:t>(RF12.7)</w:t>
      </w:r>
    </w:p>
    <w:p w:rsidR="00B13AE7" w:rsidRDefault="00B13AE7" w:rsidP="00644DDD">
      <w:pPr>
        <w:numPr>
          <w:ilvl w:val="1"/>
          <w:numId w:val="14"/>
        </w:numPr>
        <w:tabs>
          <w:tab w:val="right" w:pos="9639"/>
        </w:tabs>
      </w:pPr>
      <w:r>
        <w:t xml:space="preserve">What is the degree of the function </w:t>
      </w:r>
      <w:r w:rsidRPr="00B13AE7">
        <w:rPr>
          <w:position w:val="-14"/>
        </w:rPr>
        <w:object w:dxaOrig="580" w:dyaOrig="400">
          <v:shape id="_x0000_i1060" type="#_x0000_t75" style="width:29.2pt;height:19.7pt" o:ole="">
            <v:imagedata r:id="rId63" o:title=""/>
          </v:shape>
          <o:OLEObject Type="Embed" ProgID="Equation.DSMT4" ShapeID="_x0000_i1060" DrawAspect="Content" ObjectID="_1409996634" r:id="rId64"/>
        </w:object>
      </w:r>
      <w:r>
        <w:t>?</w:t>
      </w: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B13AE7" w:rsidRDefault="00B13AE7" w:rsidP="00644DDD">
      <w:pPr>
        <w:numPr>
          <w:ilvl w:val="1"/>
          <w:numId w:val="14"/>
        </w:numPr>
        <w:tabs>
          <w:tab w:val="right" w:pos="9639"/>
        </w:tabs>
      </w:pPr>
      <w:r>
        <w:t xml:space="preserve">What </w:t>
      </w:r>
      <w:r w:rsidR="00FB380E">
        <w:t>is the leading coefficient of this function?</w:t>
      </w: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644DDD">
      <w:pPr>
        <w:numPr>
          <w:ilvl w:val="1"/>
          <w:numId w:val="14"/>
        </w:numPr>
        <w:tabs>
          <w:tab w:val="right" w:pos="9639"/>
        </w:tabs>
      </w:pPr>
      <w:r>
        <w:t>What is the constant of this function?</w:t>
      </w: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644DDD">
      <w:pPr>
        <w:numPr>
          <w:ilvl w:val="1"/>
          <w:numId w:val="14"/>
        </w:numPr>
        <w:tabs>
          <w:tab w:val="right" w:pos="9639"/>
        </w:tabs>
      </w:pPr>
      <w:r>
        <w:t>What does the constant represent in this situation?</w:t>
      </w: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644DDD">
      <w:pPr>
        <w:numPr>
          <w:ilvl w:val="1"/>
          <w:numId w:val="14"/>
        </w:numPr>
        <w:tabs>
          <w:tab w:val="right" w:pos="9639"/>
        </w:tabs>
      </w:pPr>
      <w:r>
        <w:t>What are the restrictions on the domain?</w:t>
      </w: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644DDD">
      <w:pPr>
        <w:numPr>
          <w:ilvl w:val="1"/>
          <w:numId w:val="14"/>
        </w:numPr>
        <w:tabs>
          <w:tab w:val="right" w:pos="9639"/>
        </w:tabs>
      </w:pPr>
      <w:r>
        <w:t xml:space="preserve">What do the </w:t>
      </w:r>
      <w:r>
        <w:rPr>
          <w:i/>
        </w:rPr>
        <w:t>x</w:t>
      </w:r>
      <w:r>
        <w:t>-intercept(s) of the graph represent in this context?</w:t>
      </w: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FB380E">
      <w:pPr>
        <w:tabs>
          <w:tab w:val="right" w:pos="9639"/>
        </w:tabs>
        <w:ind w:left="680"/>
      </w:pPr>
    </w:p>
    <w:p w:rsidR="00FB380E" w:rsidRDefault="00FB380E" w:rsidP="00644DDD">
      <w:pPr>
        <w:numPr>
          <w:ilvl w:val="1"/>
          <w:numId w:val="14"/>
        </w:numPr>
        <w:tabs>
          <w:tab w:val="right" w:pos="9639"/>
        </w:tabs>
      </w:pPr>
      <w:r>
        <w:t>What is the profit from the sale of 50 000 programs?</w:t>
      </w:r>
    </w:p>
    <w:sectPr w:rsidR="00FB380E" w:rsidSect="005D4E8D">
      <w:headerReference w:type="default" r:id="rId65"/>
      <w:pgSz w:w="12240" w:h="15840"/>
      <w:pgMar w:top="1098" w:right="9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5C62" w:rsidRDefault="00045C62">
      <w:r>
        <w:separator/>
      </w:r>
    </w:p>
  </w:endnote>
  <w:endnote w:type="continuationSeparator" w:id="0">
    <w:p w:rsidR="00045C62" w:rsidRDefault="00045C6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5C62" w:rsidRDefault="00045C62">
      <w:r>
        <w:separator/>
      </w:r>
    </w:p>
  </w:footnote>
  <w:footnote w:type="continuationSeparator" w:id="0">
    <w:p w:rsidR="00045C62" w:rsidRDefault="00045C6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5C62" w:rsidRPr="00F17162" w:rsidRDefault="00045C62" w:rsidP="005D4E8D">
    <w:pPr>
      <w:pStyle w:val="Header"/>
      <w:tabs>
        <w:tab w:val="clear" w:pos="8640"/>
        <w:tab w:val="right" w:pos="9498"/>
      </w:tabs>
      <w:ind w:right="42"/>
      <w:jc w:val="right"/>
      <w:rPr>
        <w:i/>
        <w:sz w:val="20"/>
        <w:szCs w:val="20"/>
      </w:rPr>
    </w:pPr>
    <w:r w:rsidRPr="00F17162">
      <w:rPr>
        <w:i/>
        <w:sz w:val="20"/>
        <w:szCs w:val="20"/>
      </w:rPr>
      <w:t>Math 30</w:t>
    </w:r>
    <w:r>
      <w:rPr>
        <w:i/>
        <w:sz w:val="20"/>
        <w:szCs w:val="20"/>
      </w:rPr>
      <w:t>-1</w:t>
    </w:r>
    <w:r w:rsidRPr="00F17162">
      <w:rPr>
        <w:i/>
        <w:sz w:val="20"/>
        <w:szCs w:val="20"/>
      </w:rPr>
      <w:t xml:space="preserve"> </w:t>
    </w:r>
    <w:r>
      <w:rPr>
        <w:i/>
        <w:sz w:val="20"/>
        <w:szCs w:val="20"/>
      </w:rPr>
      <w:t>Chapter</w:t>
    </w:r>
    <w:r w:rsidRPr="00F17162">
      <w:rPr>
        <w:i/>
        <w:sz w:val="20"/>
        <w:szCs w:val="20"/>
      </w:rPr>
      <w:t xml:space="preserve"> </w:t>
    </w:r>
    <w:r>
      <w:rPr>
        <w:i/>
        <w:sz w:val="20"/>
        <w:szCs w:val="20"/>
      </w:rPr>
      <w:t>3</w:t>
    </w:r>
    <w:r w:rsidRPr="00F17162">
      <w:rPr>
        <w:i/>
        <w:sz w:val="20"/>
        <w:szCs w:val="20"/>
      </w:rPr>
      <w:t xml:space="preserve"> Review Assignment p.</w:t>
    </w:r>
    <w:r w:rsidR="009C4241" w:rsidRPr="00F17162">
      <w:rPr>
        <w:rStyle w:val="PageNumber"/>
        <w:i/>
        <w:sz w:val="20"/>
        <w:szCs w:val="20"/>
      </w:rPr>
      <w:fldChar w:fldCharType="begin"/>
    </w:r>
    <w:r w:rsidRPr="00F17162">
      <w:rPr>
        <w:rStyle w:val="PageNumber"/>
        <w:i/>
        <w:sz w:val="20"/>
        <w:szCs w:val="20"/>
      </w:rPr>
      <w:instrText xml:space="preserve"> PAGE </w:instrText>
    </w:r>
    <w:r w:rsidR="009C4241" w:rsidRPr="00F17162">
      <w:rPr>
        <w:rStyle w:val="PageNumber"/>
        <w:i/>
        <w:sz w:val="20"/>
        <w:szCs w:val="20"/>
      </w:rPr>
      <w:fldChar w:fldCharType="separate"/>
    </w:r>
    <w:r w:rsidR="00301026">
      <w:rPr>
        <w:rStyle w:val="PageNumber"/>
        <w:i/>
        <w:noProof/>
        <w:sz w:val="20"/>
        <w:szCs w:val="20"/>
      </w:rPr>
      <w:t>9</w:t>
    </w:r>
    <w:r w:rsidR="009C4241" w:rsidRPr="00F17162">
      <w:rPr>
        <w:rStyle w:val="PageNumber"/>
        <w:i/>
        <w:sz w:val="20"/>
        <w:szCs w:val="20"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E07E4B"/>
    <w:multiLevelType w:val="multilevel"/>
    <w:tmpl w:val="EDB4BF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">
    <w:nsid w:val="13DB6437"/>
    <w:multiLevelType w:val="multilevel"/>
    <w:tmpl w:val="9FEC8BC2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">
    <w:nsid w:val="191C72B8"/>
    <w:multiLevelType w:val="multilevel"/>
    <w:tmpl w:val="E0D2859A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EA37A58"/>
    <w:multiLevelType w:val="multilevel"/>
    <w:tmpl w:val="EDB4BF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4">
    <w:nsid w:val="26AC5B66"/>
    <w:multiLevelType w:val="multilevel"/>
    <w:tmpl w:val="EDB4BF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5">
    <w:nsid w:val="3DCD268E"/>
    <w:multiLevelType w:val="multilevel"/>
    <w:tmpl w:val="23562436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6">
    <w:nsid w:val="454A5A1C"/>
    <w:multiLevelType w:val="multilevel"/>
    <w:tmpl w:val="DD4A19C8"/>
    <w:lvl w:ilvl="0">
      <w:start w:val="1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7">
    <w:nsid w:val="4F3E4495"/>
    <w:multiLevelType w:val="multilevel"/>
    <w:tmpl w:val="EDB4BF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8">
    <w:nsid w:val="569E3251"/>
    <w:multiLevelType w:val="multilevel"/>
    <w:tmpl w:val="EDB4BF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9">
    <w:nsid w:val="58207C3A"/>
    <w:multiLevelType w:val="multilevel"/>
    <w:tmpl w:val="EDB4BF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0">
    <w:nsid w:val="58A27658"/>
    <w:multiLevelType w:val="multilevel"/>
    <w:tmpl w:val="EDB4BF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1">
    <w:nsid w:val="59334C8F"/>
    <w:multiLevelType w:val="multilevel"/>
    <w:tmpl w:val="EDB4BF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2">
    <w:nsid w:val="66DC59B1"/>
    <w:multiLevelType w:val="multilevel"/>
    <w:tmpl w:val="E0D2859A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A534994"/>
    <w:multiLevelType w:val="multilevel"/>
    <w:tmpl w:val="EDB4BF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num w:numId="1">
    <w:abstractNumId w:val="10"/>
  </w:num>
  <w:num w:numId="2">
    <w:abstractNumId w:val="12"/>
  </w:num>
  <w:num w:numId="3">
    <w:abstractNumId w:val="2"/>
  </w:num>
  <w:num w:numId="4">
    <w:abstractNumId w:val="11"/>
  </w:num>
  <w:num w:numId="5">
    <w:abstractNumId w:val="3"/>
  </w:num>
  <w:num w:numId="6">
    <w:abstractNumId w:val="6"/>
  </w:num>
  <w:num w:numId="7">
    <w:abstractNumId w:val="7"/>
  </w:num>
  <w:num w:numId="8">
    <w:abstractNumId w:val="8"/>
  </w:num>
  <w:num w:numId="9">
    <w:abstractNumId w:val="0"/>
  </w:num>
  <w:num w:numId="10">
    <w:abstractNumId w:val="9"/>
  </w:num>
  <w:num w:numId="11">
    <w:abstractNumId w:val="13"/>
  </w:num>
  <w:num w:numId="12">
    <w:abstractNumId w:val="4"/>
  </w:num>
  <w:num w:numId="13">
    <w:abstractNumId w:val="1"/>
  </w:num>
  <w:num w:numId="14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stylePaneFormatFilter w:val="3F01"/>
  <w:doNotTrackMoves/>
  <w:defaultTabStop w:val="720"/>
  <w:drawingGridHorizontalSpacing w:val="181"/>
  <w:drawingGridVerticalSpacing w:val="18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2418C"/>
    <w:rsid w:val="000012FF"/>
    <w:rsid w:val="000176CB"/>
    <w:rsid w:val="00024B72"/>
    <w:rsid w:val="00025B4E"/>
    <w:rsid w:val="00033FE9"/>
    <w:rsid w:val="00045C62"/>
    <w:rsid w:val="0006613F"/>
    <w:rsid w:val="000738F5"/>
    <w:rsid w:val="00073DA3"/>
    <w:rsid w:val="000A6EEA"/>
    <w:rsid w:val="000B1330"/>
    <w:rsid w:val="000B44B3"/>
    <w:rsid w:val="000B66A8"/>
    <w:rsid w:val="000B7702"/>
    <w:rsid w:val="000F0799"/>
    <w:rsid w:val="0012542E"/>
    <w:rsid w:val="00163159"/>
    <w:rsid w:val="00181DC7"/>
    <w:rsid w:val="0019223A"/>
    <w:rsid w:val="001E19E8"/>
    <w:rsid w:val="001E7EF7"/>
    <w:rsid w:val="0020287C"/>
    <w:rsid w:val="002176E6"/>
    <w:rsid w:val="00221F64"/>
    <w:rsid w:val="00237A38"/>
    <w:rsid w:val="00260C4F"/>
    <w:rsid w:val="00264F1B"/>
    <w:rsid w:val="00266726"/>
    <w:rsid w:val="00282931"/>
    <w:rsid w:val="002A2D79"/>
    <w:rsid w:val="002E6EB5"/>
    <w:rsid w:val="00301026"/>
    <w:rsid w:val="0030522E"/>
    <w:rsid w:val="0030738A"/>
    <w:rsid w:val="0031720D"/>
    <w:rsid w:val="0033569B"/>
    <w:rsid w:val="00375012"/>
    <w:rsid w:val="00381429"/>
    <w:rsid w:val="003B0ABC"/>
    <w:rsid w:val="003D716D"/>
    <w:rsid w:val="004037E7"/>
    <w:rsid w:val="0041693F"/>
    <w:rsid w:val="00434EF5"/>
    <w:rsid w:val="00441BB3"/>
    <w:rsid w:val="00466FF8"/>
    <w:rsid w:val="00497615"/>
    <w:rsid w:val="004B2579"/>
    <w:rsid w:val="004B4FD4"/>
    <w:rsid w:val="004D6AAC"/>
    <w:rsid w:val="004E1CD5"/>
    <w:rsid w:val="004F17C1"/>
    <w:rsid w:val="00503869"/>
    <w:rsid w:val="00515039"/>
    <w:rsid w:val="0052125F"/>
    <w:rsid w:val="00540D5D"/>
    <w:rsid w:val="00542740"/>
    <w:rsid w:val="0055321E"/>
    <w:rsid w:val="005749C4"/>
    <w:rsid w:val="0057583C"/>
    <w:rsid w:val="00592479"/>
    <w:rsid w:val="005954C9"/>
    <w:rsid w:val="005C5352"/>
    <w:rsid w:val="005D4E8D"/>
    <w:rsid w:val="005E536A"/>
    <w:rsid w:val="005F087E"/>
    <w:rsid w:val="0060402F"/>
    <w:rsid w:val="00622C07"/>
    <w:rsid w:val="00626C63"/>
    <w:rsid w:val="00627EC1"/>
    <w:rsid w:val="00634EC4"/>
    <w:rsid w:val="00635F85"/>
    <w:rsid w:val="00644DDD"/>
    <w:rsid w:val="00656B3C"/>
    <w:rsid w:val="00695D1B"/>
    <w:rsid w:val="006A7F28"/>
    <w:rsid w:val="006B1C35"/>
    <w:rsid w:val="006D5C3C"/>
    <w:rsid w:val="006E2F4B"/>
    <w:rsid w:val="006F1318"/>
    <w:rsid w:val="006F214A"/>
    <w:rsid w:val="006F44DB"/>
    <w:rsid w:val="00734A83"/>
    <w:rsid w:val="00775B58"/>
    <w:rsid w:val="007A691A"/>
    <w:rsid w:val="007D5935"/>
    <w:rsid w:val="007E0D35"/>
    <w:rsid w:val="008245E5"/>
    <w:rsid w:val="008409A2"/>
    <w:rsid w:val="0084692C"/>
    <w:rsid w:val="00852E67"/>
    <w:rsid w:val="00862FAD"/>
    <w:rsid w:val="00872FF8"/>
    <w:rsid w:val="00875E6B"/>
    <w:rsid w:val="00880865"/>
    <w:rsid w:val="00894F15"/>
    <w:rsid w:val="0089596D"/>
    <w:rsid w:val="00896138"/>
    <w:rsid w:val="008B2DD0"/>
    <w:rsid w:val="00902CF5"/>
    <w:rsid w:val="00915EE4"/>
    <w:rsid w:val="00947DCC"/>
    <w:rsid w:val="0095363E"/>
    <w:rsid w:val="00956C7D"/>
    <w:rsid w:val="00964C8D"/>
    <w:rsid w:val="0097655F"/>
    <w:rsid w:val="009A10BF"/>
    <w:rsid w:val="009A4AD7"/>
    <w:rsid w:val="009C4241"/>
    <w:rsid w:val="009D61D1"/>
    <w:rsid w:val="009E434A"/>
    <w:rsid w:val="00A04C02"/>
    <w:rsid w:val="00A0779A"/>
    <w:rsid w:val="00A157B6"/>
    <w:rsid w:val="00A251D0"/>
    <w:rsid w:val="00A53FA0"/>
    <w:rsid w:val="00A7571D"/>
    <w:rsid w:val="00AD0D01"/>
    <w:rsid w:val="00AD5F64"/>
    <w:rsid w:val="00B01646"/>
    <w:rsid w:val="00B13A69"/>
    <w:rsid w:val="00B13AE7"/>
    <w:rsid w:val="00B2622D"/>
    <w:rsid w:val="00B37C15"/>
    <w:rsid w:val="00B67A1C"/>
    <w:rsid w:val="00B73ABB"/>
    <w:rsid w:val="00B815A4"/>
    <w:rsid w:val="00B85E35"/>
    <w:rsid w:val="00BA160C"/>
    <w:rsid w:val="00BE2B13"/>
    <w:rsid w:val="00BF5F93"/>
    <w:rsid w:val="00C267A8"/>
    <w:rsid w:val="00C271CE"/>
    <w:rsid w:val="00C31A70"/>
    <w:rsid w:val="00C352BE"/>
    <w:rsid w:val="00C53E03"/>
    <w:rsid w:val="00C6171C"/>
    <w:rsid w:val="00C90ABF"/>
    <w:rsid w:val="00C96DC7"/>
    <w:rsid w:val="00CA6BA4"/>
    <w:rsid w:val="00CB66B0"/>
    <w:rsid w:val="00CC3206"/>
    <w:rsid w:val="00D13828"/>
    <w:rsid w:val="00D90C35"/>
    <w:rsid w:val="00DC15E3"/>
    <w:rsid w:val="00DC7363"/>
    <w:rsid w:val="00DE6D5D"/>
    <w:rsid w:val="00E35FB6"/>
    <w:rsid w:val="00E81BDD"/>
    <w:rsid w:val="00E87FD1"/>
    <w:rsid w:val="00EE263A"/>
    <w:rsid w:val="00EF3E90"/>
    <w:rsid w:val="00F144C5"/>
    <w:rsid w:val="00F17162"/>
    <w:rsid w:val="00F2418C"/>
    <w:rsid w:val="00F36DBF"/>
    <w:rsid w:val="00F40854"/>
    <w:rsid w:val="00F4434B"/>
    <w:rsid w:val="00F45440"/>
    <w:rsid w:val="00F84AF1"/>
    <w:rsid w:val="00F92276"/>
    <w:rsid w:val="00FB380E"/>
    <w:rsid w:val="00FB7A6E"/>
    <w:rsid w:val="00FC3061"/>
    <w:rsid w:val="00FC63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61"/>
    <o:shapelayout v:ext="edit">
      <o:idmap v:ext="edit" data="1"/>
      <o:rules v:ext="edit">
        <o:r id="V:Rule5" type="connector" idref="#_x0000_s1791"/>
        <o:r id="V:Rule6" type="connector" idref="#_x0000_s1790"/>
        <o:r id="V:Rule7" type="connector" idref="#_x0000_s1795"/>
        <o:r id="V:Rule8" type="connector" idref="#_x0000_s1794"/>
      </o:rules>
      <o:regrouptable v:ext="edit">
        <o:entry new="1" old="0"/>
        <o:entry new="2" old="0"/>
        <o:entry new="3" old="0"/>
        <o:entry new="4" old="3"/>
        <o:entry new="5" old="0"/>
        <o:entry new="6" old="0"/>
        <o:entry new="7" old="6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012F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F1716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1716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17162"/>
  </w:style>
  <w:style w:type="table" w:styleId="TableGrid">
    <w:name w:val="Table Grid"/>
    <w:basedOn w:val="TableNormal"/>
    <w:rsid w:val="003356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E35F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35FB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63" Type="http://schemas.openxmlformats.org/officeDocument/2006/relationships/image" Target="media/image32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8" Type="http://schemas.openxmlformats.org/officeDocument/2006/relationships/image" Target="media/image28.png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png"/><Relationship Id="rId61" Type="http://schemas.openxmlformats.org/officeDocument/2006/relationships/image" Target="media/image31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image" Target="media/image30.emf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9.png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4</TotalTime>
  <Pages>12</Pages>
  <Words>628</Words>
  <Characters>358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ure Mathematics 30: Unit 1 Review Assignment</vt:lpstr>
    </vt:vector>
  </TitlesOfParts>
  <Company>Elk Island Public School</Company>
  <LinksUpToDate>false</LinksUpToDate>
  <CharactersWithSpaces>42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ure Mathematics 30: Unit 1 Review Assignment</dc:title>
  <dc:subject/>
  <dc:creator>EIPS</dc:creator>
  <cp:keywords/>
  <dc:description/>
  <cp:lastModifiedBy>Dave Kruisselbrink</cp:lastModifiedBy>
  <cp:revision>29</cp:revision>
  <cp:lastPrinted>2012-09-24T16:06:00Z</cp:lastPrinted>
  <dcterms:created xsi:type="dcterms:W3CDTF">2012-09-20T02:21:00Z</dcterms:created>
  <dcterms:modified xsi:type="dcterms:W3CDTF">2012-09-24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